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docProps/core.xml" ContentType="application/vnd.openxmlformats-package.core-properties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1ED0" w:rsidRPr="00D417F3" w:rsidRDefault="00155903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6. </w:t>
      </w:r>
      <w:r w:rsidR="009A59A4" w:rsidRPr="00D417F3">
        <w:rPr>
          <w:rFonts w:asciiTheme="majorBidi" w:hAnsiTheme="majorBidi" w:cstheme="majorBidi"/>
          <w:b/>
          <w:bCs/>
          <w:sz w:val="24"/>
          <w:szCs w:val="24"/>
        </w:rPr>
        <w:t>МОДЕЛИ ПРОСТРАНСТВА СОСТОЯНИЙ ДЛЯ ВРЕМЕННЫХ РЯДОВ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Модели пространства состояний аналогичны статистическим моделям, которые</w:t>
      </w:r>
      <w:r w:rsidR="00D417F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рассматривались </w:t>
      </w:r>
      <w:r w:rsidR="00807FF5">
        <w:rPr>
          <w:rFonts w:asciiTheme="majorBidi" w:hAnsiTheme="majorBidi" w:cstheme="majorBidi"/>
          <w:sz w:val="24"/>
          <w:szCs w:val="24"/>
        </w:rPr>
        <w:t>ранее</w:t>
      </w:r>
      <w:r w:rsidRPr="00D417F3">
        <w:rPr>
          <w:rFonts w:asciiTheme="majorBidi" w:hAnsiTheme="majorBidi" w:cstheme="majorBidi"/>
          <w:sz w:val="24"/>
          <w:szCs w:val="24"/>
        </w:rPr>
        <w:t>, но имеют большую “практическую”</w:t>
      </w:r>
      <w:r w:rsidR="00D417F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ценность. Они применяются при решении таких инженерных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адач, как учет погрешности измерений и получение оценок на основе априорных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наний или убеждений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Рассматриваемые здесь модели определяют системы, в которых истинное состояни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е может быть измерено напрямую, но может быть выведено из результатов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змерений. Модели пространства состояний основываются на знаниях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 динамическом поведении системы, например</w:t>
      </w:r>
      <w:r w:rsidR="00807FF5">
        <w:rPr>
          <w:rFonts w:asciiTheme="majorBidi" w:hAnsiTheme="majorBidi" w:cstheme="majorBidi"/>
          <w:sz w:val="24"/>
          <w:szCs w:val="24"/>
        </w:rPr>
        <w:t>,</w:t>
      </w:r>
      <w:r w:rsidRPr="00D417F3">
        <w:rPr>
          <w:rFonts w:asciiTheme="majorBidi" w:hAnsiTheme="majorBidi" w:cstheme="majorBidi"/>
          <w:sz w:val="24"/>
          <w:szCs w:val="24"/>
        </w:rPr>
        <w:t xml:space="preserve"> о временном развитии истинного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я системы, определяемом внутренними процессами и внешними воздействиями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Ранее вам, скорее всего, не доводилось математически рассчитывать модели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странства, хотя в повседневной жизни они встречаются повсеместно. Например,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наблюдаем за водителем автомобиля, “виляющим” в дорожном потоке.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стараемся определить его возможные маневры, чтобы избежать попадания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 ним в ДТП. Если водитель находится под воздействием алкоголя, то вам следует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братиться в полицию, но если в его поведении не наблюдается повторяющихся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шаблонов, то вам придется реагировать на возможные угрозы самостоятельно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 следующие несколько секунд или минут вам нужно обновлять собственную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одель пространства для этого водителя, чтобы понять, как правильно поступать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будущем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Классический пример ситуации, описываемой моделью пространства состояний,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— задача о запускаемой в космос ракете. Нам известны законы Ньютона,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меняемые для описания динамики системы, и мы можем отследить движени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ракеты в любой момент времени. Нам также известно, что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GPS</w:t>
      </w:r>
      <w:r w:rsidRPr="00D417F3">
        <w:rPr>
          <w:rFonts w:asciiTheme="majorBidi" w:hAnsiTheme="majorBidi" w:cstheme="majorBidi"/>
          <w:sz w:val="24"/>
          <w:szCs w:val="24"/>
        </w:rPr>
        <w:t>-датчики и други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нструменты отслеживания местоположения ракеты имеют некоторую погрешность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змерения, которую можно определять количественно и нужно обязательно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учитывать в выполняемых расчетах. Наконец, нужно понимать, что практически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евозможно учесть все действующие на нашу ракету силы, поскольку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истема характеризуется большим количеством неизвестных параметров — нам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ужно обеспечить ее устойчивость к самым разным источникам воздействия,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таким как, например, солнечный ветер. Как оказалось, достижения в статистических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инженерных дисциплинах, накопленные за последние 50 лет, позволяют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ешать подобные задачи достаточно легко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К разработке моделей пространства состояний и возникновению интереса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 решаемым с их помощью задачам привели два разных исторических свершения.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о-первых, примерно в середине XX века мы вступили в эпоху механистической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автоматизации. Человечеством были созданы ракеты и космические корабли,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вигационные системы для подводных лодок и множество других средств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автоматизации, работа которых основана на оценке состояния системы, которо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е поддается измерению. Тогда исследователи задумались об оценке состояния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истемы с помощью специально разработанных инструментов анализа в пространств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й, позволяющих минимизировать ошибки измерения и други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иды неопределенности. В результате появились первые методы (анализа)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странства состояний.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о-вторых, параллельно с методами пространства состояний развивались технологии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едения учетной документации и соответствующих вычислительных алгоритмов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се это привело к получению гораздо более крупных наборов данных,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спользуемых в качестве источников временных рядов, чем те, которые рассматривались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ми ранее. Извлекаемые из них временные ряды имеют несравнимо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большую длину, или плотность, временных точек. С увеличением количества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доступных для изучения наборов данных </w:t>
      </w:r>
      <w:r w:rsidRPr="00D417F3">
        <w:rPr>
          <w:rFonts w:asciiTheme="majorBidi" w:hAnsiTheme="majorBidi" w:cstheme="majorBidi"/>
          <w:sz w:val="24"/>
          <w:szCs w:val="24"/>
        </w:rPr>
        <w:lastRenderedPageBreak/>
        <w:t>возникла необходимость в разработк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более информационно емких инструментов их обработки, предполагающих моделировани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странства состояний.</w:t>
      </w:r>
    </w:p>
    <w:p w:rsidR="009A59A4" w:rsidRPr="00D417F3" w:rsidRDefault="009A59A4" w:rsidP="00F620D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 это</w:t>
      </w:r>
      <w:r w:rsidR="00F620DB">
        <w:rPr>
          <w:rFonts w:asciiTheme="majorBidi" w:hAnsiTheme="majorBidi" w:cstheme="majorBidi"/>
          <w:sz w:val="24"/>
          <w:szCs w:val="24"/>
        </w:rPr>
        <w:t>м</w:t>
      </w:r>
      <w:r w:rsidRPr="00D417F3">
        <w:rPr>
          <w:rFonts w:asciiTheme="majorBidi" w:hAnsiTheme="majorBidi" w:cstheme="majorBidi"/>
          <w:sz w:val="24"/>
          <w:szCs w:val="24"/>
        </w:rPr>
        <w:t xml:space="preserve"> </w:t>
      </w:r>
      <w:r w:rsidR="00F620DB">
        <w:rPr>
          <w:rFonts w:asciiTheme="majorBidi" w:hAnsiTheme="majorBidi" w:cstheme="majorBidi"/>
          <w:sz w:val="24"/>
          <w:szCs w:val="24"/>
        </w:rPr>
        <w:t>разделе</w:t>
      </w:r>
      <w:r w:rsidRPr="00D417F3">
        <w:rPr>
          <w:rFonts w:asciiTheme="majorBidi" w:hAnsiTheme="majorBidi" w:cstheme="majorBidi"/>
          <w:sz w:val="24"/>
          <w:szCs w:val="24"/>
        </w:rPr>
        <w:t xml:space="preserve"> мы рассмотрим наиболее часто используемые методы пространства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й.</w:t>
      </w:r>
    </w:p>
    <w:p w:rsidR="009A59A4" w:rsidRPr="00D417F3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Фильтр Калмана для линейной гауссовой модели</w:t>
      </w:r>
      <w:r w:rsidR="00807FF5">
        <w:rPr>
          <w:rFonts w:asciiTheme="majorBidi" w:hAnsiTheme="majorBidi" w:cstheme="majorBidi"/>
          <w:sz w:val="24"/>
          <w:szCs w:val="24"/>
        </w:rPr>
        <w:t>;</w:t>
      </w:r>
    </w:p>
    <w:p w:rsidR="009A59A4" w:rsidRPr="00D417F3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Скрытые марковские модели</w:t>
      </w:r>
      <w:r w:rsidR="00807FF5">
        <w:rPr>
          <w:rFonts w:asciiTheme="majorBidi" w:hAnsiTheme="majorBidi" w:cstheme="majorBidi"/>
          <w:sz w:val="24"/>
          <w:szCs w:val="24"/>
        </w:rPr>
        <w:t>;</w:t>
      </w:r>
    </w:p>
    <w:p w:rsidR="009A59A4" w:rsidRPr="00D417F3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Байесовский структурный временной ряд</w:t>
      </w:r>
      <w:r w:rsidR="00807FF5">
        <w:rPr>
          <w:rFonts w:asciiTheme="majorBidi" w:hAnsiTheme="majorBidi" w:cstheme="majorBidi"/>
          <w:sz w:val="24"/>
          <w:szCs w:val="24"/>
        </w:rPr>
        <w:t>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Рассматриваемые методы хорошо описаны, доступны для реализации и обладают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трого очерченной областью применения. Для каждого из них мы выработаем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нтуитивно понятную математическую модель и обсудим данные, подходящи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ля обработки с помощью того или иного метода. Наконец, мы приведем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меры кодов реализации методов пространства состояний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 каждом случае важно научиться сопоставлять наблюдения с состояниями,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которых были проведены такие наблюдения. Оценивая основное состояни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 наблюдениям, мы можем выделить следующие исследовательские процессы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этапы.</w:t>
      </w:r>
    </w:p>
    <w:p w:rsidR="00807FF5" w:rsidRPr="00807FF5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807FF5">
        <w:rPr>
          <w:rFonts w:asciiTheme="majorBidi" w:hAnsiTheme="majorBidi" w:cstheme="majorBidi"/>
          <w:i/>
          <w:iCs/>
          <w:sz w:val="24"/>
          <w:szCs w:val="24"/>
        </w:rPr>
        <w:t>Фильтрация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Использование измерения в момент времени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для обновления оценки состояния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в момент времени </w:t>
      </w:r>
      <w:r w:rsidR="00807FF5" w:rsidRPr="00807FF5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="00807FF5" w:rsidRPr="00807FF5">
        <w:rPr>
          <w:rFonts w:asciiTheme="majorBidi" w:hAnsiTheme="majorBidi" w:cstheme="majorBidi"/>
          <w:sz w:val="24"/>
          <w:szCs w:val="24"/>
        </w:rPr>
        <w:t>.</w:t>
      </w:r>
    </w:p>
    <w:p w:rsidR="009A59A4" w:rsidRPr="00807FF5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807FF5">
        <w:rPr>
          <w:rFonts w:asciiTheme="majorBidi" w:hAnsiTheme="majorBidi" w:cstheme="majorBidi"/>
          <w:i/>
          <w:iCs/>
          <w:sz w:val="24"/>
          <w:szCs w:val="24"/>
        </w:rPr>
        <w:t>Прогнозирование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Использование измерения в момент времени </w:t>
      </w:r>
      <w:r w:rsidRPr="00807FF5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- 1 для составления прогноза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ожидаемого состояния в момент времени </w:t>
      </w:r>
      <w:r w:rsidRPr="00807FF5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(что позволяет также спрогнозировать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измерение в момент времени </w:t>
      </w:r>
      <w:r w:rsidRPr="00807FF5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).</w:t>
      </w:r>
    </w:p>
    <w:p w:rsidR="009A59A4" w:rsidRPr="00807FF5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807FF5">
        <w:rPr>
          <w:rFonts w:asciiTheme="majorBidi" w:hAnsiTheme="majorBidi" w:cstheme="majorBidi"/>
          <w:i/>
          <w:iCs/>
          <w:sz w:val="24"/>
          <w:szCs w:val="24"/>
        </w:rPr>
        <w:t>Сглаживание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Использование измерения в течение определенного периода времени, который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включает в себя момент </w:t>
      </w:r>
      <w:r w:rsidRPr="00807FF5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, а также периоды до и после него, для оценки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того, каково было истинное состояние в момент времени </w:t>
      </w:r>
      <w:r w:rsidRPr="00807FF5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Механика этих операций часто схожа, чего не скажешь о получаемых результатах.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Фильтрация — это способ сопоставления последней информации с предыдущими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анными при обновлении оценки состояния. Прогнозирование — это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едсказание возможного состояния без получения сведений о будущем. Сглаживание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— это использование информации о будущем и прошлом для получения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илучшей оценки состояния в данный момент времени.</w:t>
      </w:r>
    </w:p>
    <w:p w:rsidR="009A59A4" w:rsidRPr="00D417F3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417F3">
        <w:rPr>
          <w:rFonts w:asciiTheme="majorBidi" w:hAnsiTheme="majorBidi" w:cstheme="majorBidi"/>
          <w:b/>
          <w:bCs/>
          <w:i/>
          <w:iCs/>
          <w:sz w:val="24"/>
          <w:szCs w:val="24"/>
        </w:rPr>
        <w:t>Модели пространства состояний: преимущества и недостатки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Модели пространства состояний могут использоваться как в детерминированных,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так и в стохастических приложениях и применяться как к непрерывным,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="00807FF5">
        <w:rPr>
          <w:rFonts w:asciiTheme="majorBidi" w:hAnsiTheme="majorBidi" w:cstheme="majorBidi"/>
          <w:sz w:val="24"/>
          <w:szCs w:val="24"/>
        </w:rPr>
        <w:t>так и к дискретным данным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Уже одно это дает некоторое представление об их полезности и невероятной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гибкости. Гибкость моделей пространства состояний предопределяет как достоинства,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так и недостатки этого класса моделей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У моделей пространства состояний много сильных сторон. Они позволяют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оделировать наиболее интересные данные временных рядов: динамические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цессы и состояния, которые генерируют анализируемые данные с шумом,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а не одни только данные с шумом. С помощью модели пространства состояний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водится модель причинности в процесс моделирования, чтобы объяснить, что,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первую очередь, порождает процесс. Такой подход оказывается оправданным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случаях существования обоснованных теорий или надежных знаний о работе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истемы либо когда необходимо использовать модель для детального исследования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бщей динамики известной системы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lastRenderedPageBreak/>
        <w:t>Модель пространства состояний позволяет изменять коэффициенты и параметры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о времени, т.е. определять поведение системы во времени. Заметьте, что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 использовании моделей пространства состояний условие стационарности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 данные не накладывается. Это сильно отличается от ситуаций, рассматриваемых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="00807FF5">
        <w:rPr>
          <w:rFonts w:asciiTheme="majorBidi" w:hAnsiTheme="majorBidi" w:cstheme="majorBidi"/>
          <w:sz w:val="24"/>
          <w:szCs w:val="24"/>
          <w:lang w:bidi="he-IL"/>
        </w:rPr>
        <w:t>нами ранее</w:t>
      </w:r>
      <w:r w:rsidRPr="00D417F3">
        <w:rPr>
          <w:rFonts w:asciiTheme="majorBidi" w:hAnsiTheme="majorBidi" w:cstheme="majorBidi"/>
          <w:sz w:val="24"/>
          <w:szCs w:val="24"/>
        </w:rPr>
        <w:t>, в которых предполагалось, что устойчивый процесс моделируется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только одним набором не изменяющихся во времени коэффициентов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Тем не менее у модели пространства состояний есть и ряд недостатков, а иногда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ни даже рассматриваются в качестве сильной составляющей модели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Поскольку модели пространства состояний очень гибкие, существует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ножество параметров, которые можно установить, и многие формы, которы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ни могут принимать. Это означает, что свойства конкретной модели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странства состояний часто оказываются недостаточно изученными.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 построении модели пространства состояний, адаптированной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 исследуемым данным временных рядов, вы вряд ли найдете учебники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 статистике или научные статьи, в которых она уже рассматривалась.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Таким образом, вы оказываетесь в менее определенной ситуации, пытаясь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нять, как работает модель, или определить, где были совершены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шибки.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Модели пространства состояний могут быть очень сложными в вычислительном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тношении, поскольку включают много параметров. Кроме того,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лишком большое количество параметров для некоторых типов моделей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странства состояний может сделать вас зависимым от переобучения,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собенно при недостаточности данных.</w:t>
      </w:r>
    </w:p>
    <w:p w:rsidR="009A59A4" w:rsidRPr="00D417F3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417F3">
        <w:rPr>
          <w:rFonts w:asciiTheme="majorBidi" w:hAnsiTheme="majorBidi" w:cstheme="majorBidi"/>
          <w:b/>
          <w:bCs/>
          <w:i/>
          <w:iCs/>
          <w:sz w:val="24"/>
          <w:szCs w:val="24"/>
        </w:rPr>
        <w:t>Фильтр Калмана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Фильтр Калмана — это хорошо исследованный и популярный метод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ля включения новой информации из временного ряда и ее разумного объединения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 ранее известной информацией для оценки основного состояния. Одно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из первых применений фильтра Калмана произошло во время миссии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Apollo</w:t>
      </w:r>
      <w:r w:rsidRPr="00D417F3">
        <w:rPr>
          <w:rFonts w:asciiTheme="majorBidi" w:hAnsiTheme="majorBidi" w:cstheme="majorBidi"/>
          <w:sz w:val="24"/>
          <w:szCs w:val="24"/>
        </w:rPr>
        <w:t xml:space="preserve"> 11: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огда инженеры НАСА поняли, что встроенные вычислительные элементы н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зволят использовать другие, более ресурсоемкие методы оценки положения,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ни выбрали этот фильтр. Как вы увидите в этом разделе, преимущества фильтра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алмана заключаются в том, что его относительно легко вычислить, и он не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требует хранения прежних данных для составления текущих оценок или будущих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гнозов.</w:t>
      </w:r>
    </w:p>
    <w:p w:rsidR="009A59A4" w:rsidRPr="00807FF5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807FF5">
        <w:rPr>
          <w:rFonts w:asciiTheme="majorBidi" w:hAnsiTheme="majorBidi" w:cstheme="majorBidi"/>
          <w:b/>
          <w:bCs/>
          <w:sz w:val="24"/>
          <w:szCs w:val="24"/>
        </w:rPr>
        <w:t>Обзор</w:t>
      </w:r>
    </w:p>
    <w:p w:rsidR="009A59A4" w:rsidRPr="00D417F3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ычислительные методики, применяемые для описания фильтра Калмана,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пособны озадачить начинающих специалистов по обработке данных — не только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сходя из их высокой сложности, но и потому, что в них приходится отслеживать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начительное количество величин — это итеративный, отчасти замкнутый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цесс со многими взаимосвязанными величинами. По этой причине здесь мы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е будем выводить уравнения фильтра Калмана, а всего лишь приведем общее их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писание, чтобы понять, как они работают</w:t>
      </w:r>
      <w:r w:rsidR="00807FF5">
        <w:rPr>
          <w:rFonts w:asciiTheme="majorBidi" w:hAnsiTheme="majorBidi" w:cstheme="majorBidi"/>
          <w:sz w:val="24"/>
          <w:szCs w:val="24"/>
        </w:rPr>
        <w:t xml:space="preserve"> (н</w:t>
      </w:r>
      <w:r w:rsidR="00807FF5" w:rsidRPr="00807FF5">
        <w:rPr>
          <w:rFonts w:asciiTheme="majorBidi" w:hAnsiTheme="majorBidi" w:cstheme="majorBidi"/>
          <w:sz w:val="24"/>
          <w:szCs w:val="24"/>
        </w:rPr>
        <w:t>астоятельно рекомендуется познакомиться с многочисленными альтернативными описаниями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фильтра Калмана на сайте </w:t>
      </w:r>
      <w:r w:rsidR="00807FF5" w:rsidRPr="00807FF5">
        <w:rPr>
          <w:rFonts w:asciiTheme="majorBidi" w:hAnsiTheme="majorBidi" w:cstheme="majorBidi"/>
          <w:sz w:val="24"/>
          <w:szCs w:val="24"/>
          <w:lang w:val="en-US"/>
        </w:rPr>
        <w:t>Mathematics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</w:t>
      </w:r>
      <w:r w:rsidR="00807FF5" w:rsidRPr="00807FF5">
        <w:rPr>
          <w:rFonts w:asciiTheme="majorBidi" w:hAnsiTheme="majorBidi" w:cstheme="majorBidi"/>
          <w:sz w:val="24"/>
          <w:szCs w:val="24"/>
          <w:lang w:val="en-US"/>
        </w:rPr>
        <w:t>StockExchange</w:t>
      </w:r>
      <w:r w:rsidR="00807FF5" w:rsidRPr="00807FF5">
        <w:rPr>
          <w:rFonts w:asciiTheme="majorBidi" w:hAnsiTheme="majorBidi" w:cstheme="majorBidi"/>
          <w:sz w:val="24"/>
          <w:szCs w:val="24"/>
        </w:rPr>
        <w:t xml:space="preserve"> (</w:t>
      </w:r>
      <w:r w:rsidR="00807FF5" w:rsidRPr="00807FF5">
        <w:rPr>
          <w:rFonts w:asciiTheme="majorBidi" w:hAnsiTheme="majorBidi" w:cstheme="majorBidi"/>
          <w:sz w:val="24"/>
          <w:szCs w:val="24"/>
          <w:lang w:val="en-US"/>
        </w:rPr>
        <w:t>https</w:t>
      </w:r>
      <w:r w:rsidR="00807FF5">
        <w:rPr>
          <w:rFonts w:asciiTheme="majorBidi" w:hAnsiTheme="majorBidi" w:cstheme="majorBidi"/>
          <w:sz w:val="24"/>
          <w:szCs w:val="24"/>
        </w:rPr>
        <w:t>:/</w:t>
      </w:r>
      <w:r w:rsidR="00807FF5" w:rsidRPr="00807FF5">
        <w:rPr>
          <w:rFonts w:asciiTheme="majorBidi" w:hAnsiTheme="majorBidi" w:cstheme="majorBidi"/>
          <w:sz w:val="24"/>
          <w:szCs w:val="24"/>
        </w:rPr>
        <w:t>/</w:t>
      </w:r>
      <w:r w:rsidR="00807FF5" w:rsidRPr="00807FF5">
        <w:rPr>
          <w:rFonts w:asciiTheme="majorBidi" w:hAnsiTheme="majorBidi" w:cstheme="majorBidi"/>
          <w:sz w:val="24"/>
          <w:szCs w:val="24"/>
          <w:lang w:val="en-US"/>
        </w:rPr>
        <w:t>perma</w:t>
      </w:r>
      <w:r w:rsidR="00807FF5">
        <w:rPr>
          <w:rFonts w:asciiTheme="majorBidi" w:hAnsiTheme="majorBidi" w:cstheme="majorBidi"/>
          <w:sz w:val="24"/>
          <w:szCs w:val="24"/>
        </w:rPr>
        <w:t>.</w:t>
      </w:r>
      <w:r w:rsidR="00807FF5" w:rsidRPr="00807FF5">
        <w:rPr>
          <w:rFonts w:asciiTheme="majorBidi" w:hAnsiTheme="majorBidi" w:cstheme="majorBidi"/>
          <w:sz w:val="24"/>
          <w:szCs w:val="24"/>
        </w:rPr>
        <w:t>сс/27</w:t>
      </w:r>
      <w:r w:rsidR="00807FF5" w:rsidRPr="00807FF5">
        <w:rPr>
          <w:rFonts w:asciiTheme="majorBidi" w:hAnsiTheme="majorBidi" w:cstheme="majorBidi"/>
          <w:sz w:val="24"/>
          <w:szCs w:val="24"/>
          <w:lang w:val="en-US"/>
        </w:rPr>
        <w:t>RK</w:t>
      </w:r>
      <w:r w:rsidR="00807FF5" w:rsidRPr="00807FF5">
        <w:rPr>
          <w:rFonts w:asciiTheme="majorBidi" w:hAnsiTheme="majorBidi" w:cstheme="majorBidi"/>
          <w:sz w:val="24"/>
          <w:szCs w:val="24"/>
        </w:rPr>
        <w:t>-</w:t>
      </w:r>
      <w:r w:rsidR="00807FF5" w:rsidRPr="00807FF5">
        <w:rPr>
          <w:rFonts w:asciiTheme="majorBidi" w:hAnsiTheme="majorBidi" w:cstheme="majorBidi"/>
          <w:sz w:val="24"/>
          <w:szCs w:val="24"/>
          <w:lang w:val="en-US"/>
        </w:rPr>
        <w:t>YQ</w:t>
      </w:r>
      <w:r w:rsidR="00807FF5">
        <w:rPr>
          <w:rFonts w:asciiTheme="majorBidi" w:hAnsiTheme="majorBidi" w:cstheme="majorBidi"/>
          <w:sz w:val="24"/>
          <w:szCs w:val="24"/>
        </w:rPr>
        <w:t>52)).</w:t>
      </w:r>
    </w:p>
    <w:p w:rsidR="009A59A4" w:rsidRDefault="009A59A4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Начнем с изучения линейной гауссовой модели, в которой утверждается, что</w:t>
      </w:r>
      <w:r w:rsidR="00807FF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е и наблюдения имеют следующую динамику:</w:t>
      </w:r>
    </w:p>
    <w:p w:rsidR="00807FF5" w:rsidRPr="00D417F3" w:rsidRDefault="00D754B7" w:rsidP="00807FF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754B7">
        <w:rPr>
          <w:rFonts w:asciiTheme="majorBidi" w:hAnsiTheme="majorBidi" w:cstheme="majorBidi"/>
          <w:position w:val="-30"/>
          <w:sz w:val="24"/>
          <w:szCs w:val="24"/>
        </w:rPr>
        <w:object w:dxaOrig="193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05pt;height:36.2pt" o:ole="">
            <v:imagedata r:id="rId4" o:title=""/>
          </v:shape>
          <o:OLEObject Type="Embed" ProgID="Equation.DSMT4" ShapeID="_x0000_i1025" DrawAspect="Content" ObjectID="_1757412734" r:id="rId5"/>
        </w:object>
      </w:r>
    </w:p>
    <w:p w:rsidR="009A59A4" w:rsidRPr="00D417F3" w:rsidRDefault="009A59A4" w:rsidP="00D754B7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Как видите, состояние в момент времени </w:t>
      </w:r>
      <w:r w:rsidRPr="00D754B7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754B7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является функцией состояния</w:t>
      </w:r>
      <w:r w:rsidR="00D754B7" w:rsidRPr="00D754B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на предыдущем временном шаге </w:t>
      </w:r>
      <w:r w:rsidR="00D754B7" w:rsidRPr="00D754B7">
        <w:rPr>
          <w:rFonts w:asciiTheme="majorBidi" w:hAnsiTheme="majorBidi" w:cstheme="majorBidi"/>
          <w:position w:val="-12"/>
          <w:sz w:val="24"/>
          <w:szCs w:val="24"/>
        </w:rPr>
        <w:object w:dxaOrig="520" w:dyaOrig="360">
          <v:shape id="_x0000_i1026" type="#_x0000_t75" style="width:25.8pt;height:18.1pt" o:ole="">
            <v:imagedata r:id="rId6" o:title=""/>
          </v:shape>
          <o:OLEObject Type="Embed" ProgID="Equation.DSMT4" ShapeID="_x0000_i1026" DrawAspect="Content" ObjectID="_1757412735" r:id="rId7"/>
        </w:object>
      </w:r>
      <w:r w:rsidRPr="00D417F3">
        <w:rPr>
          <w:rFonts w:asciiTheme="majorBidi" w:hAnsiTheme="majorBidi" w:cstheme="majorBidi"/>
          <w:sz w:val="24"/>
          <w:szCs w:val="24"/>
        </w:rPr>
        <w:t xml:space="preserve">, внешнего воздействия </w:t>
      </w:r>
      <w:r w:rsidR="00D754B7" w:rsidRPr="00D754B7">
        <w:rPr>
          <w:rFonts w:asciiTheme="majorBidi" w:hAnsiTheme="majorBidi" w:cstheme="majorBidi"/>
          <w:position w:val="-12"/>
          <w:sz w:val="24"/>
          <w:szCs w:val="24"/>
        </w:rPr>
        <w:object w:dxaOrig="400" w:dyaOrig="360">
          <v:shape id="_x0000_i1027" type="#_x0000_t75" style="width:20pt;height:18.1pt" o:ole="">
            <v:imagedata r:id="rId8" o:title=""/>
          </v:shape>
          <o:OLEObject Type="Embed" ProgID="Equation.DSMT4" ShapeID="_x0000_i1027" DrawAspect="Content" ObjectID="_1757412736" r:id="rId9"/>
        </w:object>
      </w:r>
      <w:r w:rsidRPr="00D417F3">
        <w:rPr>
          <w:rFonts w:asciiTheme="majorBidi" w:hAnsiTheme="majorBidi" w:cstheme="majorBidi"/>
          <w:sz w:val="24"/>
          <w:szCs w:val="24"/>
        </w:rPr>
        <w:t xml:space="preserve"> и стохастической</w:t>
      </w:r>
      <w:r w:rsidR="00D754B7" w:rsidRPr="00D754B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lastRenderedPageBreak/>
        <w:t xml:space="preserve">составляющей </w:t>
      </w:r>
      <w:r w:rsidR="00D754B7" w:rsidRPr="00D754B7">
        <w:rPr>
          <w:rFonts w:asciiTheme="majorBidi" w:hAnsiTheme="majorBidi" w:cstheme="majorBidi"/>
          <w:position w:val="-12"/>
          <w:sz w:val="24"/>
          <w:szCs w:val="24"/>
        </w:rPr>
        <w:object w:dxaOrig="279" w:dyaOrig="360">
          <v:shape id="_x0000_i1028" type="#_x0000_t75" style="width:13.85pt;height:18.1pt" o:ole="">
            <v:imagedata r:id="rId10" o:title=""/>
          </v:shape>
          <o:OLEObject Type="Embed" ProgID="Equation.DSMT4" ShapeID="_x0000_i1028" DrawAspect="Content" ObjectID="_1757412737" r:id="rId11"/>
        </w:object>
      </w:r>
      <w:r w:rsidRPr="00D417F3">
        <w:rPr>
          <w:rFonts w:asciiTheme="majorBidi" w:hAnsiTheme="majorBidi" w:cstheme="majorBidi"/>
          <w:sz w:val="24"/>
          <w:szCs w:val="24"/>
        </w:rPr>
        <w:t xml:space="preserve">. Аналогично измерение в момент времени </w:t>
      </w:r>
      <w:r w:rsidRPr="00D754B7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является</w:t>
      </w:r>
      <w:r w:rsidR="00D754B7" w:rsidRPr="00D754B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функцией состояния в момент времени </w:t>
      </w:r>
      <w:r w:rsidRPr="00D754B7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и члена стохастической ошибки, т.е.</w:t>
      </w:r>
      <w:r w:rsidR="00D754B7" w:rsidRPr="00D754B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шибки измерения.</w:t>
      </w:r>
    </w:p>
    <w:p w:rsidR="009A59A4" w:rsidRPr="00975C03" w:rsidRDefault="009A59A4" w:rsidP="00D754B7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Давайте представим, что </w:t>
      </w:r>
      <w:r w:rsidR="00D754B7" w:rsidRPr="00D754B7">
        <w:rPr>
          <w:rFonts w:asciiTheme="majorBidi" w:hAnsiTheme="majorBidi" w:cstheme="majorBidi"/>
          <w:position w:val="-12"/>
          <w:sz w:val="24"/>
          <w:szCs w:val="24"/>
        </w:rPr>
        <w:object w:dxaOrig="240" w:dyaOrig="360">
          <v:shape id="_x0000_i1029" type="#_x0000_t75" style="width:11.95pt;height:18.1pt" o:ole="">
            <v:imagedata r:id="rId12" o:title=""/>
          </v:shape>
          <o:OLEObject Type="Embed" ProgID="Equation.DSMT4" ShapeID="_x0000_i1029" DrawAspect="Content" ObjectID="_1757412738" r:id="rId13"/>
        </w:object>
      </w:r>
      <w:r w:rsidRPr="00D417F3">
        <w:rPr>
          <w:rFonts w:asciiTheme="majorBidi" w:hAnsiTheme="majorBidi" w:cstheme="majorBidi"/>
          <w:sz w:val="24"/>
          <w:szCs w:val="24"/>
        </w:rPr>
        <w:t xml:space="preserve"> — это реальное положение космического корабля,</w:t>
      </w:r>
      <w:r w:rsidR="00D754B7" w:rsidRPr="00D754B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а </w:t>
      </w:r>
      <w:r w:rsidR="00D754B7" w:rsidRPr="00D754B7">
        <w:rPr>
          <w:rFonts w:asciiTheme="majorBidi" w:hAnsiTheme="majorBidi" w:cstheme="majorBidi"/>
          <w:position w:val="-12"/>
          <w:sz w:val="24"/>
          <w:szCs w:val="24"/>
        </w:rPr>
        <w:object w:dxaOrig="260" w:dyaOrig="360">
          <v:shape id="_x0000_i1030" type="#_x0000_t75" style="width:13.1pt;height:18.1pt" o:ole="">
            <v:imagedata r:id="rId14" o:title=""/>
          </v:shape>
          <o:OLEObject Type="Embed" ProgID="Equation.DSMT4" ShapeID="_x0000_i1030" DrawAspect="Content" ObjectID="_1757412739" r:id="rId15"/>
        </w:object>
      </w:r>
      <w:r w:rsidR="00D754B7">
        <w:rPr>
          <w:rFonts w:asciiTheme="majorBidi" w:hAnsiTheme="majorBidi" w:cstheme="majorBidi"/>
          <w:sz w:val="24"/>
          <w:szCs w:val="24"/>
          <w:lang w:val="en-US"/>
        </w:rPr>
        <w:t> </w:t>
      </w:r>
      <w:r w:rsidR="00D754B7">
        <w:rPr>
          <w:rFonts w:asciiTheme="majorBidi" w:hAnsiTheme="majorBidi" w:cstheme="majorBidi"/>
          <w:sz w:val="24"/>
          <w:szCs w:val="24"/>
        </w:rPr>
        <w:t>—</w:t>
      </w:r>
      <w:r w:rsidR="00D754B7">
        <w:rPr>
          <w:rFonts w:asciiTheme="majorBidi" w:hAnsiTheme="majorBidi" w:cstheme="majorBidi"/>
          <w:sz w:val="24"/>
          <w:szCs w:val="24"/>
          <w:lang w:val="en-US"/>
        </w:rPr>
        <w:t> </w:t>
      </w:r>
      <w:r w:rsidRPr="00D417F3">
        <w:rPr>
          <w:rFonts w:asciiTheme="majorBidi" w:hAnsiTheme="majorBidi" w:cstheme="majorBidi"/>
          <w:sz w:val="24"/>
          <w:szCs w:val="24"/>
        </w:rPr>
        <w:t>положение, измеряемое с помощью некого измерительного устройства</w:t>
      </w:r>
      <w:r w:rsidR="00D754B7" w:rsidRPr="00D754B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(датчика). Пусть </w:t>
      </w:r>
      <w:r w:rsidR="00D754B7" w:rsidRPr="00D754B7">
        <w:rPr>
          <w:rFonts w:asciiTheme="majorBidi" w:hAnsiTheme="majorBidi" w:cstheme="majorBidi"/>
          <w:position w:val="-12"/>
          <w:sz w:val="24"/>
          <w:szCs w:val="24"/>
        </w:rPr>
        <w:object w:dxaOrig="220" w:dyaOrig="360">
          <v:shape id="_x0000_i1031" type="#_x0000_t75" style="width:11.15pt;height:18.1pt" o:ole="">
            <v:imagedata r:id="rId16" o:title=""/>
          </v:shape>
          <o:OLEObject Type="Embed" ProgID="Equation.DSMT4" ShapeID="_x0000_i1031" DrawAspect="Content" ObjectID="_1757412740" r:id="rId17"/>
        </w:object>
      </w:r>
      <w:r w:rsidRPr="00D417F3">
        <w:rPr>
          <w:rFonts w:asciiTheme="majorBidi" w:hAnsiTheme="majorBidi" w:cstheme="majorBidi"/>
          <w:sz w:val="24"/>
          <w:szCs w:val="24"/>
        </w:rPr>
        <w:t xml:space="preserve"> — ошибка измерения такого датчика. Тогда основное уравнение</w:t>
      </w:r>
      <w:r w:rsidR="00D754B7" w:rsidRPr="00D754B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фильтра Калмана будет показывать обновленную оценку с учетом новой</w:t>
      </w:r>
      <w:r w:rsidR="00D754B7" w:rsidRPr="00D754B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информации для времени </w:t>
      </w:r>
      <w:r w:rsidRPr="00D754B7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:</w:t>
      </w:r>
      <w:r w:rsidR="00975C03" w:rsidRPr="00975C03">
        <w:rPr>
          <w:rFonts w:asciiTheme="majorBidi" w:hAnsiTheme="majorBidi" w:cstheme="majorBidi"/>
          <w:sz w:val="24"/>
          <w:szCs w:val="24"/>
        </w:rPr>
        <w:t xml:space="preserve"> </w:t>
      </w:r>
      <w:r w:rsidR="00975C03" w:rsidRPr="00975C03">
        <w:rPr>
          <w:rFonts w:asciiTheme="majorBidi" w:hAnsiTheme="majorBidi" w:cstheme="majorBidi"/>
          <w:position w:val="-14"/>
          <w:sz w:val="24"/>
          <w:szCs w:val="24"/>
        </w:rPr>
        <w:object w:dxaOrig="2200" w:dyaOrig="400">
          <v:shape id="_x0000_i1032" type="#_x0000_t75" style="width:110.1pt;height:20pt" o:ole="">
            <v:imagedata r:id="rId18" o:title=""/>
          </v:shape>
          <o:OLEObject Type="Embed" ProgID="Equation.DSMT4" ShapeID="_x0000_i1032" DrawAspect="Content" ObjectID="_1757412741" r:id="rId19"/>
        </w:object>
      </w:r>
    </w:p>
    <w:p w:rsidR="009A59A4" w:rsidRPr="00D417F3" w:rsidRDefault="009A59A4" w:rsidP="00975C0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Здесь мы переходим к этапу фильтрации, на котором принимается решение</w:t>
      </w:r>
      <w:r w:rsidR="00975C03" w:rsidRPr="00975C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о том, как измерение в момент времени </w:t>
      </w:r>
      <w:r w:rsidRPr="00975C03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влияет на обновленную оценку состояния</w:t>
      </w:r>
      <w:r w:rsidR="00975C03" w:rsidRPr="00975C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в момент времени </w:t>
      </w:r>
      <w:r w:rsidRPr="00975C03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. Не забывайте, что мы рассматриваем ситуацию, в которой</w:t>
      </w:r>
      <w:r w:rsidR="00975C03" w:rsidRPr="00975C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ыступаем простыми наблюдателями, и, делая выводы о состоянии, не можем</w:t>
      </w:r>
      <w:r w:rsidR="00975C03" w:rsidRPr="00975C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быть в них уверены. Выше показано, что величина </w:t>
      </w:r>
      <w:r w:rsidR="00975C03" w:rsidRPr="00975C03">
        <w:rPr>
          <w:rFonts w:asciiTheme="majorBidi" w:hAnsiTheme="majorBidi" w:cstheme="majorBidi"/>
          <w:position w:val="-12"/>
          <w:sz w:val="24"/>
          <w:szCs w:val="24"/>
        </w:rPr>
        <w:object w:dxaOrig="300" w:dyaOrig="360">
          <v:shape id="_x0000_i1033" type="#_x0000_t75" style="width:15pt;height:18.1pt" o:ole="">
            <v:imagedata r:id="rId20" o:title=""/>
          </v:shape>
          <o:OLEObject Type="Embed" ProgID="Equation.DSMT4" ShapeID="_x0000_i1033" DrawAspect="Content" ObjectID="_1757412742" r:id="rId21"/>
        </w:object>
      </w:r>
      <w:r w:rsidRPr="00D417F3">
        <w:rPr>
          <w:rFonts w:asciiTheme="majorBidi" w:hAnsiTheme="majorBidi" w:cstheme="majorBidi"/>
          <w:sz w:val="24"/>
          <w:szCs w:val="24"/>
        </w:rPr>
        <w:t xml:space="preserve"> задает баланс между</w:t>
      </w:r>
      <w:r w:rsidR="00975C03" w:rsidRPr="00975C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старой информацией </w:t>
      </w:r>
      <w:r w:rsidR="00975C03" w:rsidRPr="00975C03">
        <w:rPr>
          <w:rFonts w:asciiTheme="majorBidi" w:hAnsiTheme="majorBidi" w:cstheme="majorBidi"/>
          <w:position w:val="-12"/>
          <w:sz w:val="24"/>
          <w:szCs w:val="24"/>
        </w:rPr>
        <w:object w:dxaOrig="380" w:dyaOrig="360">
          <v:shape id="_x0000_i1034" type="#_x0000_t75" style="width:18.85pt;height:18.1pt" o:ole="">
            <v:imagedata r:id="rId22" o:title=""/>
          </v:shape>
          <o:OLEObject Type="Embed" ProgID="Equation.DSMT4" ShapeID="_x0000_i1034" DrawAspect="Content" ObjectID="_1757412743" r:id="rId23"/>
        </w:object>
      </w:r>
      <w:r w:rsidRPr="00D417F3">
        <w:rPr>
          <w:rFonts w:asciiTheme="majorBidi" w:hAnsiTheme="majorBidi" w:cstheme="majorBidi"/>
          <w:sz w:val="24"/>
          <w:szCs w:val="24"/>
        </w:rPr>
        <w:t xml:space="preserve"> и новой информацией </w:t>
      </w:r>
      <w:r w:rsidR="00975C03" w:rsidRPr="00975C03">
        <w:rPr>
          <w:rFonts w:asciiTheme="majorBidi" w:hAnsiTheme="majorBidi" w:cstheme="majorBidi"/>
          <w:position w:val="-12"/>
          <w:sz w:val="24"/>
          <w:szCs w:val="24"/>
        </w:rPr>
        <w:object w:dxaOrig="260" w:dyaOrig="360">
          <v:shape id="_x0000_i1035" type="#_x0000_t75" style="width:13.1pt;height:18.1pt" o:ole="">
            <v:imagedata r:id="rId24" o:title=""/>
          </v:shape>
          <o:OLEObject Type="Embed" ProgID="Equation.DSMT4" ShapeID="_x0000_i1035" DrawAspect="Content" ObjectID="_1757412744" r:id="rId25"/>
        </w:object>
      </w:r>
      <w:r w:rsidRPr="00D417F3">
        <w:rPr>
          <w:rFonts w:asciiTheme="majorBidi" w:hAnsiTheme="majorBidi" w:cstheme="majorBidi"/>
          <w:sz w:val="24"/>
          <w:szCs w:val="24"/>
        </w:rPr>
        <w:t>нашей оценки.</w:t>
      </w:r>
    </w:p>
    <w:p w:rsidR="009A59A4" w:rsidRPr="00D417F3" w:rsidRDefault="009A59A4" w:rsidP="00975C0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Чтобы перейти к более подробному описанию, нам нужно определиться с используемой</w:t>
      </w:r>
      <w:r w:rsidR="00975C03" w:rsidRPr="00975C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терминологией. Величина </w:t>
      </w:r>
      <w:r w:rsidR="00975C03" w:rsidRPr="00975C03">
        <w:rPr>
          <w:rFonts w:asciiTheme="majorBidi" w:hAnsiTheme="majorBidi" w:cstheme="majorBidi"/>
          <w:position w:val="-12"/>
          <w:sz w:val="24"/>
          <w:szCs w:val="24"/>
        </w:rPr>
        <w:object w:dxaOrig="240" w:dyaOrig="360">
          <v:shape id="_x0000_i1036" type="#_x0000_t75" style="width:11.95pt;height:18.1pt" o:ole="">
            <v:imagedata r:id="rId26" o:title=""/>
          </v:shape>
          <o:OLEObject Type="Embed" ProgID="Equation.DSMT4" ShapeID="_x0000_i1036" DrawAspect="Content" ObjectID="_1757412745" r:id="rId27"/>
        </w:object>
      </w:r>
      <w:r w:rsidRPr="00D417F3">
        <w:rPr>
          <w:rFonts w:asciiTheme="majorBidi" w:hAnsiTheme="majorBidi" w:cstheme="majorBidi"/>
          <w:sz w:val="24"/>
          <w:szCs w:val="24"/>
        </w:rPr>
        <w:t>обозначает оценки ковариации нашего</w:t>
      </w:r>
      <w:r w:rsidR="00975C03" w:rsidRPr="00975C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я (это может быть скаляр или матрица, в зависимости от размерности</w:t>
      </w:r>
      <w:r w:rsidR="00975C03" w:rsidRPr="00975C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состояния — многомерные состояния более распространены). </w:t>
      </w:r>
      <w:r w:rsidR="00975C03" w:rsidRPr="00975C03">
        <w:rPr>
          <w:rFonts w:asciiTheme="majorBidi" w:hAnsiTheme="majorBidi" w:cstheme="majorBidi"/>
          <w:position w:val="-12"/>
          <w:sz w:val="24"/>
          <w:szCs w:val="24"/>
        </w:rPr>
        <w:object w:dxaOrig="320" w:dyaOrig="380">
          <v:shape id="_x0000_i1037" type="#_x0000_t75" style="width:16.15pt;height:18.85pt" o:ole="">
            <v:imagedata r:id="rId28" o:title=""/>
          </v:shape>
          <o:OLEObject Type="Embed" ProgID="Equation.DSMT4" ShapeID="_x0000_i1037" DrawAspect="Content" ObjectID="_1757412746" r:id="rId29"/>
        </w:object>
      </w:r>
      <w:r w:rsidRPr="00D417F3">
        <w:rPr>
          <w:rFonts w:asciiTheme="majorBidi" w:hAnsiTheme="majorBidi" w:cstheme="majorBidi"/>
          <w:sz w:val="24"/>
          <w:szCs w:val="24"/>
        </w:rPr>
        <w:t xml:space="preserve"> — это оценка</w:t>
      </w:r>
      <w:r w:rsidR="00975C03" w:rsidRPr="00975C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для </w:t>
      </w:r>
      <w:r w:rsidRPr="00067918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до учета измерения в момент времени </w:t>
      </w:r>
      <w:r w:rsidRPr="00067918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.</w:t>
      </w:r>
    </w:p>
    <w:p w:rsidR="009A59A4" w:rsidRPr="00155903" w:rsidRDefault="00067918" w:rsidP="000A1C2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067918">
        <w:rPr>
          <w:rFonts w:asciiTheme="majorBidi" w:hAnsiTheme="majorBidi" w:cstheme="majorBidi"/>
          <w:sz w:val="24"/>
          <w:szCs w:val="24"/>
        </w:rPr>
        <w:t xml:space="preserve">Кроме того, величиной </w:t>
      </w:r>
      <w:r w:rsidRPr="00067918">
        <w:rPr>
          <w:rFonts w:asciiTheme="majorBidi" w:hAnsiTheme="majorBidi" w:cstheme="majorBidi"/>
          <w:i/>
          <w:iCs/>
          <w:sz w:val="24"/>
          <w:szCs w:val="24"/>
        </w:rPr>
        <w:t>R</w:t>
      </w:r>
      <w:r w:rsidRPr="00067918">
        <w:rPr>
          <w:rFonts w:asciiTheme="majorBidi" w:hAnsiTheme="majorBidi" w:cstheme="majorBidi"/>
          <w:sz w:val="24"/>
          <w:szCs w:val="24"/>
        </w:rPr>
        <w:t xml:space="preserve"> мы будем определять дисперсию ошибки измерения, </w:t>
      </w:r>
      <w:r w:rsidR="009A59A4" w:rsidRPr="00D417F3">
        <w:rPr>
          <w:rFonts w:asciiTheme="majorBidi" w:hAnsiTheme="majorBidi" w:cstheme="majorBidi"/>
          <w:sz w:val="24"/>
          <w:szCs w:val="24"/>
        </w:rPr>
        <w:t xml:space="preserve">т.е. дисперсию </w:t>
      </w:r>
      <w:r w:rsidR="000A1C2E" w:rsidRPr="00D754B7">
        <w:rPr>
          <w:rFonts w:asciiTheme="majorBidi" w:hAnsiTheme="majorBidi" w:cstheme="majorBidi"/>
          <w:position w:val="-12"/>
          <w:sz w:val="24"/>
          <w:szCs w:val="24"/>
        </w:rPr>
        <w:object w:dxaOrig="220" w:dyaOrig="360">
          <v:shape id="_x0000_i1038" type="#_x0000_t75" style="width:11.15pt;height:18.1pt" o:ole="">
            <v:imagedata r:id="rId16" o:title=""/>
          </v:shape>
          <o:OLEObject Type="Embed" ProgID="Equation.DSMT4" ShapeID="_x0000_i1038" DrawAspect="Content" ObjectID="_1757412747" r:id="rId30"/>
        </w:object>
      </w:r>
      <w:r w:rsidR="009A59A4" w:rsidRPr="00D417F3">
        <w:rPr>
          <w:rFonts w:asciiTheme="majorBidi" w:hAnsiTheme="majorBidi" w:cstheme="majorBidi"/>
          <w:sz w:val="24"/>
          <w:szCs w:val="24"/>
        </w:rPr>
        <w:t xml:space="preserve"> которая также может представляться либо скаляром, либо ковариационной матрицей в зависимости от размерности измерений. Как правило,</w:t>
      </w:r>
      <w:r w:rsidRPr="00067918">
        <w:rPr>
          <w:rFonts w:asciiTheme="majorBidi" w:hAnsiTheme="majorBidi" w:cstheme="majorBidi"/>
          <w:sz w:val="24"/>
          <w:szCs w:val="24"/>
        </w:rPr>
        <w:t xml:space="preserve"> </w:t>
      </w:r>
      <w:r w:rsidR="009A59A4" w:rsidRPr="00D417F3">
        <w:rPr>
          <w:rFonts w:asciiTheme="majorBidi" w:hAnsiTheme="majorBidi" w:cstheme="majorBidi"/>
          <w:sz w:val="24"/>
          <w:szCs w:val="24"/>
        </w:rPr>
        <w:t xml:space="preserve">в реальных системах параметр </w:t>
      </w:r>
      <w:r w:rsidR="009A59A4" w:rsidRPr="000A1C2E">
        <w:rPr>
          <w:rFonts w:asciiTheme="majorBidi" w:hAnsiTheme="majorBidi" w:cstheme="majorBidi"/>
          <w:i/>
          <w:iCs/>
          <w:sz w:val="24"/>
          <w:szCs w:val="24"/>
          <w:lang w:val="en-US"/>
        </w:rPr>
        <w:t>R</w:t>
      </w:r>
      <w:r w:rsidR="009A59A4" w:rsidRPr="00D417F3">
        <w:rPr>
          <w:rFonts w:asciiTheme="majorBidi" w:hAnsiTheme="majorBidi" w:cstheme="majorBidi"/>
          <w:sz w:val="24"/>
          <w:szCs w:val="24"/>
        </w:rPr>
        <w:t xml:space="preserve"> хорошо известен, поскольку описывает известные</w:t>
      </w:r>
      <w:r w:rsidRPr="00067918">
        <w:rPr>
          <w:rFonts w:asciiTheme="majorBidi" w:hAnsiTheme="majorBidi" w:cstheme="majorBidi"/>
          <w:sz w:val="24"/>
          <w:szCs w:val="24"/>
        </w:rPr>
        <w:t xml:space="preserve"> </w:t>
      </w:r>
      <w:r w:rsidR="009A59A4" w:rsidRPr="00D417F3">
        <w:rPr>
          <w:rFonts w:asciiTheme="majorBidi" w:hAnsiTheme="majorBidi" w:cstheme="majorBidi"/>
          <w:sz w:val="24"/>
          <w:szCs w:val="24"/>
        </w:rPr>
        <w:t>физические свойства конкретного датчика или измерительного устройства.</w:t>
      </w:r>
    </w:p>
    <w:p w:rsidR="009A59A4" w:rsidRPr="00D417F3" w:rsidRDefault="009A59A4" w:rsidP="000A1C2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Соответствующее ему значение </w:t>
      </w:r>
      <w:r w:rsidR="000A1C2E" w:rsidRPr="00D754B7">
        <w:rPr>
          <w:rFonts w:asciiTheme="majorBidi" w:hAnsiTheme="majorBidi" w:cstheme="majorBidi"/>
          <w:position w:val="-12"/>
          <w:sz w:val="24"/>
          <w:szCs w:val="24"/>
        </w:rPr>
        <w:object w:dxaOrig="279" w:dyaOrig="360">
          <v:shape id="_x0000_i1039" type="#_x0000_t75" style="width:13.85pt;height:18.1pt" o:ole="">
            <v:imagedata r:id="rId10" o:title=""/>
          </v:shape>
          <o:OLEObject Type="Embed" ProgID="Equation.DSMT4" ShapeID="_x0000_i1039" DrawAspect="Content" ObjectID="_1757412748" r:id="rId31"/>
        </w:object>
      </w:r>
      <w:r w:rsidRPr="00D417F3">
        <w:rPr>
          <w:rFonts w:asciiTheme="majorBidi" w:hAnsiTheme="majorBidi" w:cstheme="majorBidi"/>
          <w:sz w:val="24"/>
          <w:szCs w:val="24"/>
        </w:rPr>
        <w:t xml:space="preserve">, которое выражается через </w:t>
      </w:r>
      <w:r w:rsidRPr="000A1C2E">
        <w:rPr>
          <w:rFonts w:asciiTheme="majorBidi" w:hAnsiTheme="majorBidi" w:cstheme="majorBidi"/>
          <w:i/>
          <w:iCs/>
          <w:sz w:val="24"/>
          <w:szCs w:val="24"/>
          <w:lang w:val="en-US"/>
        </w:rPr>
        <w:t>Q</w:t>
      </w:r>
      <w:r w:rsidRPr="00D417F3">
        <w:rPr>
          <w:rFonts w:asciiTheme="majorBidi" w:hAnsiTheme="majorBidi" w:cstheme="majorBidi"/>
          <w:sz w:val="24"/>
          <w:szCs w:val="24"/>
        </w:rPr>
        <w:t>, определено менее</w:t>
      </w:r>
      <w:r w:rsidR="000A1C2E" w:rsidRPr="000A1C2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точно и подлежит уточнению в процессе моделирования.</w:t>
      </w:r>
    </w:p>
    <w:p w:rsidR="009A59A4" w:rsidRPr="00D417F3" w:rsidRDefault="009A59A4" w:rsidP="000A1C2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Начать исследование стоит с процесса, в котором известны или оцениваются</w:t>
      </w:r>
      <w:r w:rsidR="000A1C2E" w:rsidRPr="000A1C2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значения </w:t>
      </w:r>
      <w:r w:rsidRPr="000A1C2E">
        <w:rPr>
          <w:rFonts w:asciiTheme="majorBidi" w:hAnsiTheme="majorBidi" w:cstheme="majorBidi"/>
          <w:i/>
          <w:iCs/>
          <w:sz w:val="24"/>
          <w:szCs w:val="24"/>
        </w:rPr>
        <w:t>х</w:t>
      </w:r>
      <w:r w:rsidRPr="00D417F3">
        <w:rPr>
          <w:rFonts w:asciiTheme="majorBidi" w:hAnsiTheme="majorBidi" w:cstheme="majorBidi"/>
          <w:sz w:val="24"/>
          <w:szCs w:val="24"/>
        </w:rPr>
        <w:t xml:space="preserve"> и </w:t>
      </w:r>
      <w:r w:rsidRPr="000A1C2E">
        <w:rPr>
          <w:rFonts w:asciiTheme="majorBidi" w:hAnsiTheme="majorBidi" w:cstheme="majorBidi"/>
          <w:i/>
          <w:iCs/>
          <w:sz w:val="24"/>
          <w:szCs w:val="24"/>
        </w:rPr>
        <w:t>Р</w:t>
      </w:r>
      <w:r w:rsidRPr="00D417F3">
        <w:rPr>
          <w:rFonts w:asciiTheme="majorBidi" w:hAnsiTheme="majorBidi" w:cstheme="majorBidi"/>
          <w:sz w:val="24"/>
          <w:szCs w:val="24"/>
        </w:rPr>
        <w:t xml:space="preserve"> в момент времени 0. Продвигаясь вперед по временной шкале,</w:t>
      </w:r>
      <w:r w:rsidR="000A1C2E" w:rsidRPr="000A1C2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ы будем последовательно чередовать фазы прогнозирования и обновления так,</w:t>
      </w:r>
      <w:r w:rsidR="000A1C2E" w:rsidRPr="000A1C2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чтобы каждая следующая фаза прогнозирования предшествовала последующим</w:t>
      </w:r>
      <w:r w:rsidR="000A1C2E" w:rsidRPr="000A1C2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этапам обновления/фильтрации и т.д.</w:t>
      </w:r>
    </w:p>
    <w:p w:rsidR="009A59A4" w:rsidRPr="000A1C2E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0A1C2E">
        <w:rPr>
          <w:rFonts w:asciiTheme="majorBidi" w:hAnsiTheme="majorBidi" w:cstheme="majorBidi"/>
          <w:i/>
          <w:iCs/>
          <w:sz w:val="24"/>
          <w:szCs w:val="24"/>
        </w:rPr>
        <w:t>Прогноз:</w:t>
      </w:r>
    </w:p>
    <w:p w:rsidR="000A1C2E" w:rsidRDefault="000A1C2E" w:rsidP="00D417F3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  <w:lang w:val="en-US"/>
        </w:rPr>
      </w:pPr>
      <w:r w:rsidRPr="000A1C2E">
        <w:rPr>
          <w:rFonts w:asciiTheme="majorBidi" w:hAnsiTheme="majorBidi" w:cstheme="majorBidi"/>
          <w:i/>
          <w:iCs/>
          <w:position w:val="-34"/>
          <w:sz w:val="24"/>
          <w:szCs w:val="24"/>
          <w:lang w:val="en-US"/>
        </w:rPr>
        <w:object w:dxaOrig="1760" w:dyaOrig="800">
          <v:shape id="_x0000_i1040" type="#_x0000_t75" style="width:88.15pt;height:40.05pt" o:ole="">
            <v:imagedata r:id="rId32" o:title=""/>
          </v:shape>
          <o:OLEObject Type="Embed" ProgID="Equation.DSMT4" ShapeID="_x0000_i1040" DrawAspect="Content" ObjectID="_1757412749" r:id="rId33"/>
        </w:object>
      </w:r>
    </w:p>
    <w:p w:rsidR="009A59A4" w:rsidRPr="000A1C2E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  <w:lang w:val="en-US"/>
        </w:rPr>
      </w:pPr>
      <w:r w:rsidRPr="000A1C2E">
        <w:rPr>
          <w:rFonts w:asciiTheme="majorBidi" w:hAnsiTheme="majorBidi" w:cstheme="majorBidi"/>
          <w:i/>
          <w:iCs/>
          <w:sz w:val="24"/>
          <w:szCs w:val="24"/>
          <w:lang w:val="en-US"/>
        </w:rPr>
        <w:t>Фильтрация:</w:t>
      </w:r>
    </w:p>
    <w:p w:rsidR="000A1C2E" w:rsidRDefault="000A1C2E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0A1C2E">
        <w:rPr>
          <w:rFonts w:asciiTheme="majorBidi" w:hAnsiTheme="majorBidi" w:cstheme="majorBidi"/>
          <w:i/>
          <w:iCs/>
          <w:position w:val="-36"/>
          <w:sz w:val="24"/>
          <w:szCs w:val="24"/>
          <w:lang w:val="en-US"/>
        </w:rPr>
        <w:object w:dxaOrig="2280" w:dyaOrig="840">
          <v:shape id="_x0000_i1041" type="#_x0000_t75" style="width:113.95pt;height:41.95pt" o:ole="">
            <v:imagedata r:id="rId34" o:title=""/>
          </v:shape>
          <o:OLEObject Type="Embed" ProgID="Equation.DSMT4" ShapeID="_x0000_i1041" DrawAspect="Content" ObjectID="_1757412750" r:id="rId35"/>
        </w:object>
      </w:r>
    </w:p>
    <w:p w:rsidR="009A59A4" w:rsidRPr="00D417F3" w:rsidRDefault="009A59A4" w:rsidP="000A1C2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где </w:t>
      </w:r>
      <w:r w:rsidR="000A1C2E" w:rsidRPr="000A1C2E">
        <w:rPr>
          <w:rFonts w:asciiTheme="majorBidi" w:hAnsiTheme="majorBidi" w:cstheme="majorBidi"/>
          <w:i/>
          <w:iCs/>
          <w:sz w:val="24"/>
          <w:szCs w:val="24"/>
          <w:lang w:val="en-US"/>
        </w:rPr>
        <w:t>K</w:t>
      </w:r>
      <w:r w:rsidR="000A1C2E" w:rsidRPr="000A1C2E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матрица коэффициентов усиления фильтра Калмана равна</w:t>
      </w:r>
    </w:p>
    <w:p w:rsidR="009A59A4" w:rsidRPr="00D417F3" w:rsidRDefault="000A1C2E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0A1C2E">
        <w:rPr>
          <w:rFonts w:asciiTheme="majorBidi" w:hAnsiTheme="majorBidi" w:cstheme="majorBidi"/>
          <w:i/>
          <w:iCs/>
          <w:position w:val="-16"/>
          <w:sz w:val="24"/>
          <w:szCs w:val="24"/>
          <w:lang w:val="en-US"/>
        </w:rPr>
        <w:object w:dxaOrig="2620" w:dyaOrig="480">
          <v:shape id="_x0000_i1042" type="#_x0000_t75" style="width:130.9pt;height:23.85pt" o:ole="">
            <v:imagedata r:id="rId36" o:title=""/>
          </v:shape>
          <o:OLEObject Type="Embed" ProgID="Equation.DSMT4" ShapeID="_x0000_i1042" DrawAspect="Content" ObjectID="_1757412751" r:id="rId37"/>
        </w:object>
      </w:r>
      <w:r w:rsidR="009A59A4" w:rsidRPr="00D417F3">
        <w:rPr>
          <w:rFonts w:asciiTheme="majorBidi" w:hAnsiTheme="majorBidi" w:cstheme="majorBidi"/>
          <w:sz w:val="24"/>
          <w:szCs w:val="24"/>
        </w:rPr>
        <w:t>.</w:t>
      </w:r>
    </w:p>
    <w:p w:rsidR="009A59A4" w:rsidRPr="00D417F3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Существует много вариантов визуализации такого рекурсивного процесса.</w:t>
      </w:r>
    </w:p>
    <w:p w:rsidR="009A59A4" w:rsidRPr="00D417F3" w:rsidRDefault="009A59A4" w:rsidP="000A1C2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Иногда его разбивают на множество этапов (чаще всего — на четыре или пять).</w:t>
      </w:r>
      <w:r w:rsidR="000A1C2E" w:rsidRPr="000A1C2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днако самый простой способ его описания состоит в получении прогнозных</w:t>
      </w:r>
      <w:r w:rsidR="000A1C2E" w:rsidRPr="000A1C2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значений в </w:t>
      </w:r>
      <w:r w:rsidRPr="00D417F3">
        <w:rPr>
          <w:rFonts w:asciiTheme="majorBidi" w:hAnsiTheme="majorBidi" w:cstheme="majorBidi"/>
          <w:sz w:val="24"/>
          <w:szCs w:val="24"/>
        </w:rPr>
        <w:lastRenderedPageBreak/>
        <w:t xml:space="preserve">момент времени </w:t>
      </w:r>
      <w:r w:rsidRPr="000A1C2E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без измерения </w:t>
      </w:r>
      <w:r w:rsidR="000A1C2E" w:rsidRPr="00975C03">
        <w:rPr>
          <w:rFonts w:asciiTheme="majorBidi" w:hAnsiTheme="majorBidi" w:cstheme="majorBidi"/>
          <w:position w:val="-12"/>
          <w:sz w:val="24"/>
          <w:szCs w:val="24"/>
        </w:rPr>
        <w:object w:dxaOrig="260" w:dyaOrig="360">
          <v:shape id="_x0000_i1043" type="#_x0000_t75" style="width:13.1pt;height:18.1pt" o:ole="">
            <v:imagedata r:id="rId24" o:title=""/>
          </v:shape>
          <o:OLEObject Type="Embed" ProgID="Equation.DSMT4" ShapeID="_x0000_i1043" DrawAspect="Content" ObjectID="_1757412752" r:id="rId38"/>
        </w:object>
      </w:r>
      <w:r w:rsidRPr="00D417F3">
        <w:rPr>
          <w:rFonts w:asciiTheme="majorBidi" w:hAnsiTheme="majorBidi" w:cstheme="majorBidi"/>
          <w:sz w:val="24"/>
          <w:szCs w:val="24"/>
        </w:rPr>
        <w:t xml:space="preserve"> (прогноз) и проведения вычислительных</w:t>
      </w:r>
      <w:r w:rsidR="000A1C2E" w:rsidRPr="000A1C2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этапов для момента времени </w:t>
      </w:r>
      <w:r w:rsidRPr="000A1C2E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0A1C2E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уже после того, как измерение </w:t>
      </w:r>
      <w:r w:rsidR="000A1C2E" w:rsidRPr="00975C03">
        <w:rPr>
          <w:rFonts w:asciiTheme="majorBidi" w:hAnsiTheme="majorBidi" w:cstheme="majorBidi"/>
          <w:position w:val="-12"/>
          <w:sz w:val="24"/>
          <w:szCs w:val="24"/>
        </w:rPr>
        <w:object w:dxaOrig="260" w:dyaOrig="360">
          <v:shape id="_x0000_i1044" type="#_x0000_t75" style="width:13.1pt;height:18.1pt" o:ole="">
            <v:imagedata r:id="rId24" o:title=""/>
          </v:shape>
          <o:OLEObject Type="Embed" ProgID="Equation.DSMT4" ShapeID="_x0000_i1044" DrawAspect="Content" ObjectID="_1757412753" r:id="rId39"/>
        </w:object>
      </w:r>
      <w:r w:rsidRPr="00D417F3">
        <w:rPr>
          <w:rFonts w:asciiTheme="majorBidi" w:hAnsiTheme="majorBidi" w:cstheme="majorBidi"/>
          <w:sz w:val="24"/>
          <w:szCs w:val="24"/>
        </w:rPr>
        <w:t xml:space="preserve"> станет</w:t>
      </w:r>
      <w:r w:rsidR="000A1C2E" w:rsidRPr="000A1C2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звестным (фильтрация).</w:t>
      </w:r>
    </w:p>
    <w:p w:rsidR="009A59A4" w:rsidRPr="00D417F3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Для выполнения таких действий нам понадобятся следующие значения.</w:t>
      </w:r>
    </w:p>
    <w:p w:rsidR="009A59A4" w:rsidRPr="00D417F3" w:rsidRDefault="009A59A4" w:rsidP="00E0439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• Оценки для </w:t>
      </w:r>
      <w:r w:rsidRPr="00E04391">
        <w:rPr>
          <w:rFonts w:asciiTheme="majorBidi" w:hAnsiTheme="majorBidi" w:cstheme="majorBidi"/>
          <w:i/>
          <w:iCs/>
          <w:sz w:val="24"/>
          <w:szCs w:val="24"/>
          <w:lang w:val="en-US"/>
        </w:rPr>
        <w:t>R</w:t>
      </w:r>
      <w:r w:rsidRPr="00D417F3">
        <w:rPr>
          <w:rFonts w:asciiTheme="majorBidi" w:hAnsiTheme="majorBidi" w:cstheme="majorBidi"/>
          <w:sz w:val="24"/>
          <w:szCs w:val="24"/>
        </w:rPr>
        <w:t xml:space="preserve"> и </w:t>
      </w:r>
      <w:r w:rsidRPr="00E04391">
        <w:rPr>
          <w:rFonts w:asciiTheme="majorBidi" w:hAnsiTheme="majorBidi" w:cstheme="majorBidi"/>
          <w:i/>
          <w:iCs/>
          <w:sz w:val="24"/>
          <w:szCs w:val="24"/>
          <w:lang w:val="en-US"/>
        </w:rPr>
        <w:t>Q</w:t>
      </w:r>
      <w:r w:rsidRPr="00D417F3">
        <w:rPr>
          <w:rFonts w:asciiTheme="majorBidi" w:hAnsiTheme="majorBidi" w:cstheme="majorBidi"/>
          <w:sz w:val="24"/>
          <w:szCs w:val="24"/>
        </w:rPr>
        <w:t xml:space="preserve"> — ковариационные матрицы значений ошибок измерения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(легко вычисляются) и стохастичности состояния (обычно оцениваются)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ответственно.</w:t>
      </w:r>
    </w:p>
    <w:p w:rsidR="009A59A4" w:rsidRPr="00D417F3" w:rsidRDefault="009A59A4" w:rsidP="00E0439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• Оценки или известные значения состояния </w:t>
      </w:r>
      <w:r w:rsidR="00E04391" w:rsidRPr="00E04391">
        <w:rPr>
          <w:rFonts w:asciiTheme="majorBidi" w:hAnsiTheme="majorBidi" w:cstheme="majorBidi"/>
          <w:position w:val="-12"/>
          <w:sz w:val="24"/>
          <w:szCs w:val="24"/>
        </w:rPr>
        <w:object w:dxaOrig="260" w:dyaOrig="360">
          <v:shape id="_x0000_i1045" type="#_x0000_t75" style="width:13.1pt;height:18.1pt" o:ole="">
            <v:imagedata r:id="rId40" o:title=""/>
          </v:shape>
          <o:OLEObject Type="Embed" ProgID="Equation.DSMT4" ShapeID="_x0000_i1045" DrawAspect="Content" ObjectID="_1757412754" r:id="rId41"/>
        </w:object>
      </w:r>
      <w:r w:rsidRPr="00D417F3">
        <w:rPr>
          <w:rFonts w:asciiTheme="majorBidi" w:hAnsiTheme="majorBidi" w:cstheme="majorBidi"/>
          <w:sz w:val="24"/>
          <w:szCs w:val="24"/>
        </w:rPr>
        <w:t xml:space="preserve">в момент времени </w:t>
      </w:r>
      <w:r w:rsidRPr="00E04391">
        <w:rPr>
          <w:rFonts w:asciiTheme="majorBidi" w:hAnsiTheme="majorBidi" w:cstheme="majorBidi"/>
          <w:i/>
          <w:iCs/>
          <w:sz w:val="24"/>
          <w:szCs w:val="24"/>
        </w:rPr>
        <w:t>0</w:t>
      </w:r>
      <w:r w:rsidRPr="00D417F3">
        <w:rPr>
          <w:rFonts w:asciiTheme="majorBidi" w:hAnsiTheme="majorBidi" w:cstheme="majorBidi"/>
          <w:sz w:val="24"/>
          <w:szCs w:val="24"/>
        </w:rPr>
        <w:t xml:space="preserve"> (оценивается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по значению </w:t>
      </w:r>
      <w:r w:rsidR="00E04391" w:rsidRPr="00975C03">
        <w:rPr>
          <w:rFonts w:asciiTheme="majorBidi" w:hAnsiTheme="majorBidi" w:cstheme="majorBidi"/>
          <w:position w:val="-12"/>
          <w:sz w:val="24"/>
          <w:szCs w:val="24"/>
        </w:rPr>
        <w:object w:dxaOrig="279" w:dyaOrig="360">
          <v:shape id="_x0000_i1046" type="#_x0000_t75" style="width:13.85pt;height:18.1pt" o:ole="">
            <v:imagedata r:id="rId42" o:title=""/>
          </v:shape>
          <o:OLEObject Type="Embed" ProgID="Equation.DSMT4" ShapeID="_x0000_i1046" DrawAspect="Content" ObjectID="_1757412755" r:id="rId43"/>
        </w:object>
      </w:r>
      <w:r w:rsidRPr="00D417F3">
        <w:rPr>
          <w:rFonts w:asciiTheme="majorBidi" w:hAnsiTheme="majorBidi" w:cstheme="majorBidi"/>
          <w:sz w:val="24"/>
          <w:szCs w:val="24"/>
        </w:rPr>
        <w:t>).</w:t>
      </w:r>
    </w:p>
    <w:p w:rsidR="00E04391" w:rsidRDefault="009A59A4" w:rsidP="00E0439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Представление о том, какие силы будут воздействовать на систему в момент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времени </w:t>
      </w:r>
      <w:r w:rsidRPr="00E04391">
        <w:rPr>
          <w:rFonts w:asciiTheme="majorBidi" w:hAnsiTheme="majorBidi" w:cstheme="majorBidi"/>
          <w:i/>
          <w:iCs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и как они повлияют на состояние, т.е. матрица </w:t>
      </w:r>
      <w:r w:rsidRPr="00E04391">
        <w:rPr>
          <w:rFonts w:asciiTheme="majorBidi" w:hAnsiTheme="majorBidi" w:cstheme="majorBidi"/>
          <w:i/>
          <w:iCs/>
          <w:sz w:val="24"/>
          <w:szCs w:val="24"/>
        </w:rPr>
        <w:t>В</w:t>
      </w:r>
      <w:r w:rsidRPr="00D417F3">
        <w:rPr>
          <w:rFonts w:asciiTheme="majorBidi" w:hAnsiTheme="majorBidi" w:cstheme="majorBidi"/>
          <w:sz w:val="24"/>
          <w:szCs w:val="24"/>
        </w:rPr>
        <w:t xml:space="preserve"> и значение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="00E04391" w:rsidRPr="00D754B7">
        <w:rPr>
          <w:rFonts w:asciiTheme="majorBidi" w:hAnsiTheme="majorBidi" w:cstheme="majorBidi"/>
          <w:position w:val="-12"/>
          <w:sz w:val="24"/>
          <w:szCs w:val="24"/>
        </w:rPr>
        <w:object w:dxaOrig="240" w:dyaOrig="360">
          <v:shape id="_x0000_i1047" type="#_x0000_t75" style="width:11.95pt;height:18.1pt" o:ole="">
            <v:imagedata r:id="rId44" o:title=""/>
          </v:shape>
          <o:OLEObject Type="Embed" ProgID="Equation.DSMT4" ShapeID="_x0000_i1047" DrawAspect="Content" ObjectID="_1757412756" r:id="rId45"/>
        </w:object>
      </w:r>
    </w:p>
    <w:p w:rsidR="009A59A4" w:rsidRPr="00D417F3" w:rsidRDefault="009A59A4" w:rsidP="00E0439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Представление о динамике системы, определяющей переход состояний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от одного временного шага к другому, а именно </w:t>
      </w:r>
      <w:r w:rsidRPr="00E04391">
        <w:rPr>
          <w:rFonts w:asciiTheme="majorBidi" w:hAnsiTheme="majorBidi" w:cstheme="majorBidi"/>
          <w:i/>
          <w:iCs/>
          <w:sz w:val="24"/>
          <w:szCs w:val="24"/>
          <w:lang w:val="en-US"/>
        </w:rPr>
        <w:t>F</w:t>
      </w:r>
      <w:r w:rsidRPr="00D417F3">
        <w:rPr>
          <w:rFonts w:asciiTheme="majorBidi" w:hAnsiTheme="majorBidi" w:cstheme="majorBidi"/>
          <w:sz w:val="24"/>
          <w:szCs w:val="24"/>
        </w:rPr>
        <w:t>.</w:t>
      </w:r>
    </w:p>
    <w:p w:rsidR="009A59A4" w:rsidRPr="00D417F3" w:rsidRDefault="009A59A4" w:rsidP="00E0439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Понимание зависимости измерения от состояния системы, а им</w:t>
      </w:r>
      <w:r w:rsidR="00E04391">
        <w:rPr>
          <w:rFonts w:asciiTheme="majorBidi" w:hAnsiTheme="majorBidi" w:cstheme="majorBidi"/>
          <w:sz w:val="24"/>
          <w:szCs w:val="24"/>
          <w:lang w:bidi="he-IL"/>
        </w:rPr>
        <w:t>е</w:t>
      </w:r>
      <w:r w:rsidRPr="00D417F3">
        <w:rPr>
          <w:rFonts w:asciiTheme="majorBidi" w:hAnsiTheme="majorBidi" w:cstheme="majorBidi"/>
          <w:sz w:val="24"/>
          <w:szCs w:val="24"/>
        </w:rPr>
        <w:t>н</w:t>
      </w:r>
      <w:r w:rsidR="00E04391">
        <w:rPr>
          <w:rFonts w:asciiTheme="majorBidi" w:hAnsiTheme="majorBidi" w:cstheme="majorBidi"/>
          <w:sz w:val="24"/>
          <w:szCs w:val="24"/>
        </w:rPr>
        <w:t>н</w:t>
      </w:r>
      <w:r w:rsidRPr="00D417F3">
        <w:rPr>
          <w:rFonts w:asciiTheme="majorBidi" w:hAnsiTheme="majorBidi" w:cstheme="majorBidi"/>
          <w:sz w:val="24"/>
          <w:szCs w:val="24"/>
        </w:rPr>
        <w:t>о</w:t>
      </w:r>
      <w:r w:rsidR="00E04391">
        <w:rPr>
          <w:rFonts w:asciiTheme="majorBidi" w:hAnsiTheme="majorBidi" w:cstheme="majorBidi"/>
          <w:sz w:val="24"/>
          <w:szCs w:val="24"/>
        </w:rPr>
        <w:t xml:space="preserve"> положения.</w:t>
      </w:r>
    </w:p>
    <w:p w:rsidR="009A59A4" w:rsidRPr="00D417F3" w:rsidRDefault="009A59A4" w:rsidP="00E0439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Существует много способов получения уравнений фильтра Калмана, в том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числе с вероятностной точки зрения в терминах математического ожидания, минимизации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именьших квадратов или оценки максимального правдоподобия.</w:t>
      </w:r>
    </w:p>
    <w:p w:rsidR="009A59A4" w:rsidRPr="00D417F3" w:rsidRDefault="009A59A4" w:rsidP="00E0439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се они широко освещены в специализированной литературе, и вы легко найдете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х, выполнив поиск на тематических сайтах в Интернете.</w:t>
      </w:r>
    </w:p>
    <w:p w:rsidR="009A59A4" w:rsidRPr="00D417F3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417F3">
        <w:rPr>
          <w:rFonts w:asciiTheme="majorBidi" w:hAnsiTheme="majorBidi" w:cstheme="majorBidi"/>
          <w:b/>
          <w:bCs/>
          <w:i/>
          <w:iCs/>
          <w:sz w:val="24"/>
          <w:szCs w:val="24"/>
        </w:rPr>
        <w:t>Код реализации фильтра Калмана</w:t>
      </w:r>
    </w:p>
    <w:p w:rsidR="009A59A4" w:rsidRPr="00D417F3" w:rsidRDefault="009A59A4" w:rsidP="00E0439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Рассмотрим классический вариант использования фильтра Калмана: попробуем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тследить объект, подчиняющийся законам Ньютона, с помощью датчиков,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ередающих показания с некой ошибкой. Сгенерируем временные ряды, основываясь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 ньютоновских законах движения тел, согласно которым положение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бъекта является функцией его скорости и ускорения. Несмотря на непрерывность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физического процесса, движение будет отслеживаться по данным дискретных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змерений. В самом начале создадим ряд со значениями ускорения, а затем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предположим, что начальные положение и скорость объекта равны </w:t>
      </w:r>
      <w:r w:rsidRPr="00E04391">
        <w:rPr>
          <w:rFonts w:asciiTheme="majorBidi" w:hAnsiTheme="majorBidi" w:cstheme="majorBidi"/>
          <w:i/>
          <w:iCs/>
          <w:sz w:val="24"/>
          <w:szCs w:val="24"/>
        </w:rPr>
        <w:t>0</w:t>
      </w:r>
      <w:r w:rsidRPr="00D417F3">
        <w:rPr>
          <w:rFonts w:asciiTheme="majorBidi" w:hAnsiTheme="majorBidi" w:cstheme="majorBidi"/>
          <w:sz w:val="24"/>
          <w:szCs w:val="24"/>
        </w:rPr>
        <w:t>. Хотя это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е совсем реалистично, будем предполагать, что ускорение изменяется мгновенно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начале каждого временного шага и остается постоянным в течение всей его</w:t>
      </w:r>
      <w:r w:rsid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лительности.</w:t>
      </w:r>
    </w:p>
    <w:p w:rsidR="009A59A4" w:rsidRPr="00D417F3" w:rsidRDefault="009A59A4" w:rsidP="00E0439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##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R</w:t>
      </w:r>
    </w:p>
    <w:p w:rsidR="009A59A4" w:rsidRPr="00D417F3" w:rsidRDefault="009A59A4" w:rsidP="00E0439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Ракета движется 100 временных шагов</w:t>
      </w:r>
    </w:p>
    <w:p w:rsidR="009A59A4" w:rsidRPr="00D417F3" w:rsidRDefault="009A59A4" w:rsidP="00E0439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ts</w:t>
      </w:r>
      <w:r w:rsidRPr="00D417F3">
        <w:rPr>
          <w:rFonts w:asciiTheme="majorBidi" w:hAnsiTheme="majorBidi" w:cstheme="majorBidi"/>
          <w:sz w:val="24"/>
          <w:szCs w:val="24"/>
        </w:rPr>
        <w:t>.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length</w:t>
      </w:r>
      <w:r w:rsidRPr="00D417F3">
        <w:rPr>
          <w:rFonts w:asciiTheme="majorBidi" w:hAnsiTheme="majorBidi" w:cstheme="majorBidi"/>
          <w:sz w:val="24"/>
          <w:szCs w:val="24"/>
        </w:rPr>
        <w:t xml:space="preserve"> &lt;- 100</w:t>
      </w:r>
    </w:p>
    <w:p w:rsidR="009A59A4" w:rsidRPr="00D417F3" w:rsidRDefault="009A59A4" w:rsidP="00E0439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Движение является ускоренным</w:t>
      </w:r>
    </w:p>
    <w:p w:rsidR="009A59A4" w:rsidRPr="00D417F3" w:rsidRDefault="009A59A4" w:rsidP="00E0439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а &lt;-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rep</w:t>
      </w:r>
      <w:r w:rsidRPr="00D417F3">
        <w:rPr>
          <w:rFonts w:asciiTheme="majorBidi" w:hAnsiTheme="majorBidi" w:cstheme="majorBidi"/>
          <w:sz w:val="24"/>
          <w:szCs w:val="24"/>
        </w:rPr>
        <w:t xml:space="preserve">(0.5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s</w:t>
      </w:r>
      <w:r w:rsidRPr="00D417F3">
        <w:rPr>
          <w:rFonts w:asciiTheme="majorBidi" w:hAnsiTheme="majorBidi" w:cstheme="majorBidi"/>
          <w:sz w:val="24"/>
          <w:szCs w:val="24"/>
        </w:rPr>
        <w:t>.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length</w:t>
      </w:r>
      <w:r w:rsidRPr="00D417F3">
        <w:rPr>
          <w:rFonts w:asciiTheme="majorBidi" w:hAnsiTheme="majorBidi" w:cstheme="majorBidi"/>
          <w:sz w:val="24"/>
          <w:szCs w:val="24"/>
        </w:rPr>
        <w:t>)</w:t>
      </w:r>
    </w:p>
    <w:p w:rsidR="009A59A4" w:rsidRPr="00D417F3" w:rsidRDefault="009A59A4" w:rsidP="00E0439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Начальное положение и скорость равны 0</w:t>
      </w:r>
    </w:p>
    <w:p w:rsidR="009A59A4" w:rsidRPr="00D417F3" w:rsidRDefault="009A59A4" w:rsidP="00E04391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х &lt;- rep(0, ts.length)</w:t>
      </w:r>
    </w:p>
    <w:p w:rsidR="009A59A4" w:rsidRPr="00D417F3" w:rsidRDefault="009A59A4" w:rsidP="00E04391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v &lt;- rep(0, ts.length)</w:t>
      </w:r>
    </w:p>
    <w:p w:rsidR="009A59A4" w:rsidRPr="00D417F3" w:rsidRDefault="009A59A4" w:rsidP="00E04391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for (ts in 2:ts.length) {</w:t>
      </w:r>
    </w:p>
    <w:p w:rsidR="009A59A4" w:rsidRPr="00D417F3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x[ts] &lt;- v[ts - 1] * 2</w:t>
      </w:r>
      <w:r w:rsidR="00E04391">
        <w:rPr>
          <w:rFonts w:asciiTheme="majorBidi" w:hAnsiTheme="majorBidi" w:cstheme="majorBidi"/>
          <w:sz w:val="24"/>
          <w:szCs w:val="24"/>
          <w:lang w:val="en-US"/>
        </w:rPr>
        <w:t xml:space="preserve"> + x[ts - 1] + 1/2 * a[ts - 1]^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 2</w:t>
      </w:r>
    </w:p>
    <w:p w:rsidR="009A59A4" w:rsidRPr="00D417F3" w:rsidRDefault="009A59A4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x</w:t>
      </w:r>
      <w:r w:rsidRPr="00D417F3">
        <w:rPr>
          <w:rFonts w:asciiTheme="majorBidi" w:hAnsiTheme="majorBidi" w:cstheme="majorBidi"/>
          <w:sz w:val="24"/>
          <w:szCs w:val="24"/>
        </w:rPr>
        <w:t>[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s</w:t>
      </w:r>
      <w:r w:rsidRPr="00D417F3">
        <w:rPr>
          <w:rFonts w:asciiTheme="majorBidi" w:hAnsiTheme="majorBidi" w:cstheme="majorBidi"/>
          <w:sz w:val="24"/>
          <w:szCs w:val="24"/>
        </w:rPr>
        <w:t xml:space="preserve">] &lt;-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x</w:t>
      </w:r>
      <w:r w:rsidRPr="00D417F3">
        <w:rPr>
          <w:rFonts w:asciiTheme="majorBidi" w:hAnsiTheme="majorBidi" w:cstheme="majorBidi"/>
          <w:sz w:val="24"/>
          <w:szCs w:val="24"/>
        </w:rPr>
        <w:t>[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s</w:t>
      </w:r>
      <w:r w:rsidRPr="00D417F3">
        <w:rPr>
          <w:rFonts w:asciiTheme="majorBidi" w:hAnsiTheme="majorBidi" w:cstheme="majorBidi"/>
          <w:sz w:val="24"/>
          <w:szCs w:val="24"/>
        </w:rPr>
        <w:t xml:space="preserve">] +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rno</w:t>
      </w:r>
      <w:r w:rsidRPr="00D417F3">
        <w:rPr>
          <w:rFonts w:asciiTheme="majorBidi" w:hAnsiTheme="majorBidi" w:cstheme="majorBidi"/>
          <w:sz w:val="24"/>
          <w:szCs w:val="24"/>
        </w:rPr>
        <w:t>: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rm</w:t>
      </w:r>
      <w:r w:rsidRPr="00D417F3">
        <w:rPr>
          <w:rFonts w:asciiTheme="majorBidi" w:hAnsiTheme="majorBidi" w:cstheme="majorBidi"/>
          <w:sz w:val="24"/>
          <w:szCs w:val="24"/>
        </w:rPr>
        <w:t>(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l</w:t>
      </w:r>
      <w:r w:rsidRPr="00D417F3">
        <w:rPr>
          <w:rFonts w:asciiTheme="majorBidi" w:hAnsiTheme="majorBidi" w:cstheme="majorBidi"/>
          <w:sz w:val="24"/>
          <w:szCs w:val="24"/>
        </w:rPr>
        <w:t xml:space="preserve">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sd</w:t>
      </w:r>
      <w:r w:rsidRPr="00D417F3">
        <w:rPr>
          <w:rFonts w:asciiTheme="majorBidi" w:hAnsiTheme="majorBidi" w:cstheme="majorBidi"/>
          <w:sz w:val="24"/>
          <w:szCs w:val="24"/>
        </w:rPr>
        <w:t xml:space="preserve"> = 20) ## стохастическая компонента</w:t>
      </w:r>
    </w:p>
    <w:p w:rsidR="00E04391" w:rsidRDefault="009A59A4" w:rsidP="00E0439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v</w:t>
      </w:r>
      <w:r w:rsidRPr="00D417F3">
        <w:rPr>
          <w:rFonts w:asciiTheme="majorBidi" w:hAnsiTheme="majorBidi" w:cstheme="majorBidi"/>
          <w:sz w:val="24"/>
          <w:szCs w:val="24"/>
        </w:rPr>
        <w:t>[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s</w:t>
      </w:r>
      <w:r w:rsidRPr="00D417F3">
        <w:rPr>
          <w:rFonts w:asciiTheme="majorBidi" w:hAnsiTheme="majorBidi" w:cstheme="majorBidi"/>
          <w:sz w:val="24"/>
          <w:szCs w:val="24"/>
        </w:rPr>
        <w:t xml:space="preserve">] &lt;-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v</w:t>
      </w:r>
      <w:r w:rsidRPr="00D417F3">
        <w:rPr>
          <w:rFonts w:asciiTheme="majorBidi" w:hAnsiTheme="majorBidi" w:cstheme="majorBidi"/>
          <w:sz w:val="24"/>
          <w:szCs w:val="24"/>
        </w:rPr>
        <w:t>[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s</w:t>
      </w:r>
      <w:r w:rsidRPr="00D417F3">
        <w:rPr>
          <w:rFonts w:asciiTheme="majorBidi" w:hAnsiTheme="majorBidi" w:cstheme="majorBidi"/>
          <w:sz w:val="24"/>
          <w:szCs w:val="24"/>
        </w:rPr>
        <w:t xml:space="preserve"> - 1] + 2 *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a</w:t>
      </w:r>
      <w:r w:rsidRPr="00D417F3">
        <w:rPr>
          <w:rFonts w:asciiTheme="majorBidi" w:hAnsiTheme="majorBidi" w:cstheme="majorBidi"/>
          <w:sz w:val="24"/>
          <w:szCs w:val="24"/>
        </w:rPr>
        <w:t>[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s</w:t>
      </w:r>
      <w:r w:rsidRPr="00D417F3">
        <w:rPr>
          <w:rFonts w:asciiTheme="majorBidi" w:hAnsiTheme="majorBidi" w:cstheme="majorBidi"/>
          <w:sz w:val="24"/>
          <w:szCs w:val="24"/>
        </w:rPr>
        <w:t xml:space="preserve"> - 1]</w:t>
      </w:r>
    </w:p>
    <w:p w:rsidR="00E04391" w:rsidRDefault="00E04391" w:rsidP="00E0439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E04391">
        <w:rPr>
          <w:rFonts w:asciiTheme="majorBidi" w:hAnsiTheme="majorBidi" w:cstheme="majorBidi"/>
          <w:sz w:val="24"/>
          <w:szCs w:val="24"/>
        </w:rPr>
        <w:t>}</w:t>
      </w:r>
    </w:p>
    <w:p w:rsidR="00E26EEC" w:rsidRPr="00D417F3" w:rsidRDefault="00E26EEC" w:rsidP="00E0439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Если вы не помните законы Ньютона, то обязательно повторите их, чтобы не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нимать на веру все дальнейшие выкладки (в первую очередь, касающиеся вычисления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начений х [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s</w:t>
      </w:r>
      <w:r w:rsidRPr="00D417F3">
        <w:rPr>
          <w:rFonts w:asciiTheme="majorBidi" w:hAnsiTheme="majorBidi" w:cstheme="majorBidi"/>
          <w:sz w:val="24"/>
          <w:szCs w:val="24"/>
        </w:rPr>
        <w:t xml:space="preserve"> ] и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v</w:t>
      </w:r>
      <w:r w:rsidRPr="00D417F3">
        <w:rPr>
          <w:rFonts w:asciiTheme="majorBidi" w:hAnsiTheme="majorBidi" w:cstheme="majorBidi"/>
          <w:sz w:val="24"/>
          <w:szCs w:val="24"/>
        </w:rPr>
        <w:t xml:space="preserve"> [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s</w:t>
      </w:r>
      <w:r w:rsidRPr="00D417F3">
        <w:rPr>
          <w:rFonts w:asciiTheme="majorBidi" w:hAnsiTheme="majorBidi" w:cstheme="majorBidi"/>
          <w:sz w:val="24"/>
          <w:szCs w:val="24"/>
        </w:rPr>
        <w:t xml:space="preserve"> ]).</w:t>
      </w:r>
    </w:p>
    <w:p w:rsidR="00E26EEC" w:rsidRPr="00D417F3" w:rsidRDefault="00E26EEC" w:rsidP="00E0439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Динамические характеристики движения, которое описывается заданными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ранее параметрами, показаны </w:t>
      </w:r>
      <w:r w:rsidR="00E04391">
        <w:rPr>
          <w:rFonts w:asciiTheme="majorBidi" w:hAnsiTheme="majorBidi" w:cstheme="majorBidi"/>
          <w:sz w:val="24"/>
          <w:szCs w:val="24"/>
        </w:rPr>
        <w:t>на графиках, изображенных на ри</w:t>
      </w:r>
      <w:r w:rsidR="00E04391">
        <w:rPr>
          <w:rFonts w:asciiTheme="majorBidi" w:hAnsiTheme="majorBidi" w:cstheme="majorBidi"/>
          <w:sz w:val="24"/>
          <w:szCs w:val="24"/>
          <w:lang w:bidi="he-IL"/>
        </w:rPr>
        <w:t>сунке</w:t>
      </w:r>
      <w:r w:rsidRPr="00D417F3">
        <w:rPr>
          <w:rFonts w:asciiTheme="majorBidi" w:hAnsiTheme="majorBidi" w:cstheme="majorBidi"/>
          <w:sz w:val="24"/>
          <w:szCs w:val="24"/>
        </w:rPr>
        <w:t>.</w:t>
      </w:r>
    </w:p>
    <w:p w:rsidR="00E26EEC" w:rsidRPr="00D417F3" w:rsidRDefault="00E26EEC" w:rsidP="00E0439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##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R</w:t>
      </w:r>
    </w:p>
    <w:p w:rsidR="00E26EEC" w:rsidRPr="00D417F3" w:rsidRDefault="00E04391" w:rsidP="00E0439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lastRenderedPageBreak/>
        <w:t>P</w:t>
      </w:r>
      <w:r w:rsidR="00E26EEC" w:rsidRPr="00D417F3">
        <w:rPr>
          <w:rFonts w:asciiTheme="majorBidi" w:hAnsiTheme="majorBidi" w:cstheme="majorBidi"/>
          <w:sz w:val="24"/>
          <w:szCs w:val="24"/>
          <w:lang w:val="en-US"/>
        </w:rPr>
        <w:t>ar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="00E26EEC" w:rsidRPr="00D417F3">
        <w:rPr>
          <w:rFonts w:asciiTheme="majorBidi" w:hAnsiTheme="majorBidi" w:cstheme="majorBidi"/>
          <w:sz w:val="24"/>
          <w:szCs w:val="24"/>
        </w:rPr>
        <w:t>(</w:t>
      </w:r>
      <w:r w:rsidR="00E26EEC" w:rsidRPr="00D417F3">
        <w:rPr>
          <w:rFonts w:asciiTheme="majorBidi" w:hAnsiTheme="majorBidi" w:cstheme="majorBidi"/>
          <w:sz w:val="24"/>
          <w:szCs w:val="24"/>
          <w:lang w:val="en-US"/>
        </w:rPr>
        <w:t>mfrow</w:t>
      </w:r>
      <w:r w:rsidR="00E26EEC" w:rsidRPr="00D417F3">
        <w:rPr>
          <w:rFonts w:asciiTheme="majorBidi" w:hAnsiTheme="majorBidi" w:cstheme="majorBidi"/>
          <w:sz w:val="24"/>
          <w:szCs w:val="24"/>
        </w:rPr>
        <w:t xml:space="preserve"> = с(3, 1))</w:t>
      </w:r>
    </w:p>
    <w:p w:rsidR="00E26EEC" w:rsidRPr="00D417F3" w:rsidRDefault="00E26EEC" w:rsidP="00E0439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lot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(х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main</w:t>
      </w:r>
      <w:r w:rsidR="00E04391">
        <w:rPr>
          <w:rFonts w:asciiTheme="majorBidi" w:hAnsiTheme="majorBidi" w:cstheme="majorBidi"/>
          <w:sz w:val="24"/>
          <w:szCs w:val="24"/>
        </w:rPr>
        <w:t xml:space="preserve"> = "Положение",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ype</w:t>
      </w:r>
      <w:r w:rsidR="00E04391">
        <w:rPr>
          <w:rFonts w:asciiTheme="majorBidi" w:hAnsiTheme="majorBidi" w:cstheme="majorBidi"/>
          <w:sz w:val="24"/>
          <w:szCs w:val="24"/>
        </w:rPr>
        <w:t>=</w:t>
      </w:r>
      <w:r w:rsidR="00E04391" w:rsidRPr="00E04391">
        <w:rPr>
          <w:rFonts w:asciiTheme="majorBidi" w:hAnsiTheme="majorBidi" w:cstheme="majorBidi"/>
          <w:sz w:val="24"/>
          <w:szCs w:val="24"/>
        </w:rPr>
        <w:t>'</w:t>
      </w:r>
      <w:r w:rsidRPr="00D417F3">
        <w:rPr>
          <w:rFonts w:asciiTheme="majorBidi" w:hAnsiTheme="majorBidi" w:cstheme="majorBidi"/>
          <w:sz w:val="24"/>
          <w:szCs w:val="24"/>
        </w:rPr>
        <w:t>1')</w:t>
      </w:r>
    </w:p>
    <w:p w:rsidR="00E26EEC" w:rsidRPr="00E04391" w:rsidRDefault="00E26EEC" w:rsidP="00E04391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 w:bidi="he-IL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plot </w:t>
      </w:r>
      <w:r w:rsidR="00E04391">
        <w:rPr>
          <w:rFonts w:asciiTheme="majorBidi" w:hAnsiTheme="majorBidi" w:cstheme="majorBidi"/>
          <w:sz w:val="24"/>
          <w:szCs w:val="24"/>
          <w:lang w:val="en-US"/>
        </w:rPr>
        <w:t>(v, main = "Скорость", type='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1')</w:t>
      </w:r>
    </w:p>
    <w:p w:rsidR="00E26EEC" w:rsidRPr="00D417F3" w:rsidRDefault="00E26EEC" w:rsidP="00E0439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lot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(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acceleration</w:t>
      </w:r>
      <w:r w:rsidRPr="00D417F3">
        <w:rPr>
          <w:rFonts w:asciiTheme="majorBidi" w:hAnsiTheme="majorBidi" w:cstheme="majorBidi"/>
          <w:sz w:val="24"/>
          <w:szCs w:val="24"/>
        </w:rPr>
        <w:t xml:space="preserve">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main</w:t>
      </w:r>
      <w:r w:rsidRPr="00D417F3">
        <w:rPr>
          <w:rFonts w:asciiTheme="majorBidi" w:hAnsiTheme="majorBidi" w:cstheme="majorBidi"/>
          <w:sz w:val="24"/>
          <w:szCs w:val="24"/>
        </w:rPr>
        <w:t xml:space="preserve"> = </w:t>
      </w:r>
      <w:r w:rsidR="00E04391" w:rsidRPr="00E04391">
        <w:rPr>
          <w:rFonts w:asciiTheme="majorBidi" w:hAnsiTheme="majorBidi" w:cstheme="majorBidi"/>
          <w:sz w:val="24"/>
          <w:szCs w:val="24"/>
        </w:rPr>
        <w:t>"</w:t>
      </w:r>
      <w:r w:rsidRPr="00D417F3">
        <w:rPr>
          <w:rFonts w:asciiTheme="majorBidi" w:hAnsiTheme="majorBidi" w:cstheme="majorBidi"/>
          <w:sz w:val="24"/>
          <w:szCs w:val="24"/>
        </w:rPr>
        <w:t>Ускорение</w:t>
      </w:r>
      <w:r w:rsidR="00E04391" w:rsidRPr="00E04391">
        <w:rPr>
          <w:rFonts w:asciiTheme="majorBidi" w:hAnsiTheme="majorBidi" w:cstheme="majorBidi"/>
          <w:sz w:val="24"/>
          <w:szCs w:val="24"/>
        </w:rPr>
        <w:t>"</w:t>
      </w:r>
      <w:r w:rsidR="00E04391">
        <w:rPr>
          <w:rFonts w:asciiTheme="majorBidi" w:hAnsiTheme="majorBidi" w:cstheme="majorBidi"/>
          <w:sz w:val="24"/>
          <w:szCs w:val="24"/>
        </w:rPr>
        <w:t>,</w:t>
      </w:r>
      <w:r w:rsidRPr="00D417F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ype</w:t>
      </w:r>
      <w:r w:rsidR="00E04391">
        <w:rPr>
          <w:rFonts w:asciiTheme="majorBidi" w:hAnsiTheme="majorBidi" w:cstheme="majorBidi"/>
          <w:sz w:val="24"/>
          <w:szCs w:val="24"/>
        </w:rPr>
        <w:t>=</w:t>
      </w:r>
      <w:r w:rsidRPr="00D417F3">
        <w:rPr>
          <w:rFonts w:asciiTheme="majorBidi" w:hAnsiTheme="majorBidi" w:cstheme="majorBidi"/>
          <w:sz w:val="24"/>
          <w:szCs w:val="24"/>
        </w:rPr>
        <w:t>'1')</w:t>
      </w:r>
    </w:p>
    <w:p w:rsidR="00E26EEC" w:rsidRPr="00D417F3" w:rsidRDefault="00E26EEC" w:rsidP="00E0439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Предполагается, что переменные полностью описывают состояние, но единственные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оступными данные — это сведения о положении объекта, и они поступают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 зашумленного датчика. В следующем коде положение такого датчика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адается переменной х, а измеренные значения соотносятся с фактическими данными</w:t>
      </w:r>
      <w:r w:rsidR="00E04391" w:rsidRPr="00E0439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 положении объекта так, как показано на ри</w:t>
      </w:r>
      <w:r w:rsidR="00E04391">
        <w:rPr>
          <w:rFonts w:asciiTheme="majorBidi" w:hAnsiTheme="majorBidi" w:cstheme="majorBidi"/>
          <w:sz w:val="24"/>
          <w:szCs w:val="24"/>
          <w:lang w:bidi="he-IL"/>
        </w:rPr>
        <w:t>сунке</w:t>
      </w:r>
      <w:r w:rsidRPr="00D417F3">
        <w:rPr>
          <w:rFonts w:asciiTheme="majorBidi" w:hAnsiTheme="majorBidi" w:cstheme="majorBidi"/>
          <w:sz w:val="24"/>
          <w:szCs w:val="24"/>
        </w:rPr>
        <w:t>.</w:t>
      </w:r>
    </w:p>
    <w:p w:rsidR="00E26EEC" w:rsidRPr="00D417F3" w:rsidRDefault="00E26EEC" w:rsidP="00E04391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E26EEC" w:rsidRPr="00D417F3" w:rsidRDefault="00E26EEC" w:rsidP="000F6CF3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z &lt;- х + rnorm(ts.length, sd = 300)</w:t>
      </w:r>
    </w:p>
    <w:p w:rsidR="00E26EEC" w:rsidRPr="00D417F3" w:rsidRDefault="00E26EEC" w:rsidP="000F6CF3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lot(x, ylim = range (c(x, z)))</w:t>
      </w:r>
    </w:p>
    <w:p w:rsidR="00E26EEC" w:rsidRPr="00D417F3" w:rsidRDefault="00E26EEC" w:rsidP="000F6CF3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lines</w:t>
      </w:r>
      <w:r w:rsidRPr="00D417F3">
        <w:rPr>
          <w:rFonts w:asciiTheme="majorBidi" w:hAnsiTheme="majorBidi" w:cstheme="majorBidi"/>
          <w:sz w:val="24"/>
          <w:szCs w:val="24"/>
        </w:rPr>
        <w:t>(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z</w:t>
      </w:r>
      <w:r w:rsidRPr="00D417F3">
        <w:rPr>
          <w:rFonts w:asciiTheme="majorBidi" w:hAnsiTheme="majorBidi" w:cstheme="majorBidi"/>
          <w:sz w:val="24"/>
          <w:szCs w:val="24"/>
        </w:rPr>
        <w:t>)</w:t>
      </w:r>
    </w:p>
    <w:p w:rsidR="009E585A" w:rsidRPr="00D417F3" w:rsidRDefault="009E585A" w:rsidP="000F6C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Как видно на рис</w:t>
      </w:r>
      <w:r w:rsidR="000F6CF3">
        <w:rPr>
          <w:rFonts w:asciiTheme="majorBidi" w:hAnsiTheme="majorBidi" w:cstheme="majorBidi"/>
          <w:sz w:val="24"/>
          <w:szCs w:val="24"/>
        </w:rPr>
        <w:t>унке</w:t>
      </w:r>
      <w:r w:rsidRPr="00D417F3">
        <w:rPr>
          <w:rFonts w:asciiTheme="majorBidi" w:hAnsiTheme="majorBidi" w:cstheme="majorBidi"/>
          <w:sz w:val="24"/>
          <w:szCs w:val="24"/>
        </w:rPr>
        <w:t>, движение характеризуется постоянным ускорением</w:t>
      </w:r>
      <w:r w:rsidR="000F6CF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(нижний график), обеспечивающим линейное увеличение скорости (средний</w:t>
      </w:r>
      <w:r w:rsidR="000F6CF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график) и изменение координаты по параболической траектории (верхний график).</w:t>
      </w:r>
    </w:p>
    <w:p w:rsidR="009E585A" w:rsidRPr="00D417F3" w:rsidRDefault="009E585A" w:rsidP="00B96439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Если такое поведение объекта кажется вам непонятным, то либо примите</w:t>
      </w:r>
      <w:r w:rsidR="00585872" w:rsidRPr="00585872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его как должное, либо повторите курс механики в любом учебнике по физике.</w:t>
      </w:r>
      <w:r w:rsidR="00585872" w:rsidRPr="00585872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меним фильтр Калмана. Сначала напишем общую функцию, отражающую</w:t>
      </w:r>
      <w:r w:rsidR="00B96439" w:rsidRPr="00B96439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араметризацию системы и результаты, полученные ранее в этом разделе.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kalman.motion &lt;- function(z, Q, R, A, H) {</w:t>
      </w:r>
    </w:p>
    <w:p w:rsidR="009E585A" w:rsidRPr="00D417F3" w:rsidRDefault="009E585A" w:rsidP="00B9643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dimState = dim(Q) [1]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xhatminus &lt;- array(rep(0, ts.length * dimState),</w:t>
      </w:r>
    </w:p>
    <w:p w:rsidR="009E585A" w:rsidRPr="00D417F3" w:rsidRDefault="009E585A" w:rsidP="00B96439">
      <w:pPr>
        <w:spacing w:after="0"/>
        <w:ind w:left="707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c(ts.length, dimState))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xhat &lt;- array (rep (0, ts.length * dimState),</w:t>
      </w:r>
    </w:p>
    <w:p w:rsidR="009E585A" w:rsidRPr="00D417F3" w:rsidRDefault="009E585A" w:rsidP="00B96439">
      <w:pPr>
        <w:spacing w:after="0"/>
        <w:ind w:left="707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c(ts.length, dimState))</w:t>
      </w:r>
    </w:p>
    <w:p w:rsidR="00B96439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minus &lt;- array (rep (0,</w:t>
      </w:r>
      <w:r w:rsidR="00B96439" w:rsidRPr="00B9643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B96439" w:rsidRPr="00D417F3">
        <w:rPr>
          <w:rFonts w:asciiTheme="majorBidi" w:hAnsiTheme="majorBidi" w:cstheme="majorBidi"/>
          <w:sz w:val="24"/>
          <w:szCs w:val="24"/>
          <w:lang w:val="en-US"/>
        </w:rPr>
        <w:t>ts.length * dimState * dimState),</w:t>
      </w:r>
    </w:p>
    <w:p w:rsidR="009E585A" w:rsidRPr="00D417F3" w:rsidRDefault="009E585A" w:rsidP="00B9643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c (ts.length,</w:t>
      </w:r>
      <w:r w:rsidR="00B9643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dimState, dimState))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 &lt;- array (rep (0, ts.length * dimState * dimState),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c(ts.length, dimState, dimState))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К &lt;- array(rep(</w:t>
      </w:r>
      <w:r w:rsidR="00B96439">
        <w:rPr>
          <w:rFonts w:asciiTheme="majorBidi" w:hAnsiTheme="majorBidi" w:cstheme="majorBidi"/>
          <w:sz w:val="24"/>
          <w:szCs w:val="24"/>
          <w:lang w:val="en-US"/>
        </w:rPr>
        <w:t>0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, ts.length * dimState),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c(ts.length, dimState)) # коэффициент усиления Калмана</w:t>
      </w:r>
    </w:p>
    <w:p w:rsidR="00B96439" w:rsidRPr="00155903" w:rsidRDefault="00B96439" w:rsidP="00B96439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 Начальное предположение о равенстве нулю всех параметров</w:t>
      </w:r>
    </w:p>
    <w:p w:rsidR="009E585A" w:rsidRPr="00155903" w:rsidRDefault="00B96439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xhat</w:t>
      </w:r>
      <w:r w:rsidRPr="00155903">
        <w:rPr>
          <w:rFonts w:asciiTheme="majorBidi" w:hAnsiTheme="majorBidi" w:cstheme="majorBidi"/>
          <w:sz w:val="24"/>
          <w:szCs w:val="24"/>
          <w:lang w:val="en-US"/>
        </w:rPr>
        <w:t>[1</w:t>
      </w:r>
      <w:r w:rsidR="009E585A" w:rsidRPr="00155903">
        <w:rPr>
          <w:rFonts w:asciiTheme="majorBidi" w:hAnsiTheme="majorBidi" w:cstheme="majorBidi"/>
          <w:sz w:val="24"/>
          <w:szCs w:val="24"/>
          <w:lang w:val="en-US"/>
        </w:rPr>
        <w:t xml:space="preserve">, ] &lt;- 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rep</w:t>
      </w:r>
      <w:r w:rsidR="009E585A" w:rsidRPr="00155903">
        <w:rPr>
          <w:rFonts w:asciiTheme="majorBidi" w:hAnsiTheme="majorBidi" w:cstheme="majorBidi"/>
          <w:sz w:val="24"/>
          <w:szCs w:val="24"/>
          <w:lang w:val="en-US"/>
        </w:rPr>
        <w:t xml:space="preserve">(0, 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dimState</w:t>
      </w:r>
      <w:r w:rsidR="009E585A" w:rsidRPr="00155903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[l, , ] &lt;- diag(dimState)</w:t>
      </w:r>
    </w:p>
    <w:p w:rsidR="00B96439" w:rsidRDefault="00B96439" w:rsidP="00B96439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E585A" w:rsidRPr="00B96439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for</w:t>
      </w:r>
      <w:r w:rsidRPr="00B96439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k</w:t>
      </w:r>
      <w:r w:rsidRPr="00B9643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in</w:t>
      </w:r>
      <w:r w:rsidRPr="00B96439">
        <w:rPr>
          <w:rFonts w:asciiTheme="majorBidi" w:hAnsiTheme="majorBidi" w:cstheme="majorBidi"/>
          <w:sz w:val="24"/>
          <w:szCs w:val="24"/>
          <w:lang w:val="en-US"/>
        </w:rPr>
        <w:t xml:space="preserve"> 2: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s</w:t>
      </w:r>
      <w:r w:rsidRPr="00B96439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length</w:t>
      </w:r>
      <w:r w:rsidRPr="00B96439">
        <w:rPr>
          <w:rFonts w:asciiTheme="majorBidi" w:hAnsiTheme="majorBidi" w:cstheme="majorBidi"/>
          <w:sz w:val="24"/>
          <w:szCs w:val="24"/>
          <w:lang w:val="en-US"/>
        </w:rPr>
        <w:t>) {</w:t>
      </w:r>
    </w:p>
    <w:p w:rsidR="009E585A" w:rsidRPr="00F620DB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F620DB">
        <w:rPr>
          <w:rFonts w:asciiTheme="majorBidi" w:hAnsiTheme="majorBidi" w:cstheme="majorBidi"/>
          <w:sz w:val="24"/>
          <w:szCs w:val="24"/>
          <w:lang w:val="en-US"/>
        </w:rPr>
        <w:t xml:space="preserve"># </w:t>
      </w:r>
      <w:r w:rsidRPr="00B96439">
        <w:rPr>
          <w:rFonts w:asciiTheme="majorBidi" w:hAnsiTheme="majorBidi" w:cstheme="majorBidi"/>
          <w:sz w:val="24"/>
          <w:szCs w:val="24"/>
        </w:rPr>
        <w:t>Обновление</w:t>
      </w:r>
      <w:r w:rsidRPr="00F620D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B96439">
        <w:rPr>
          <w:rFonts w:asciiTheme="majorBidi" w:hAnsiTheme="majorBidi" w:cstheme="majorBidi"/>
          <w:sz w:val="24"/>
          <w:szCs w:val="24"/>
        </w:rPr>
        <w:t>времени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xhatminus[k, ] &lt;- A %*% matrix (xhat [k - 1, ])</w:t>
      </w:r>
    </w:p>
    <w:p w:rsidR="009E585A" w:rsidRPr="00D417F3" w:rsidRDefault="00B96439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Pminus[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k, , ] &lt;- A %*% P[k - 1, , ] %*% t(A) + Q</w:t>
      </w:r>
    </w:p>
    <w:p w:rsidR="00B96439" w:rsidRDefault="00B96439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E585A" w:rsidRPr="00D417F3" w:rsidRDefault="00B96439" w:rsidP="00B96439">
      <w:pPr>
        <w:spacing w:after="0"/>
        <w:ind w:firstLine="707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K[k, ] &lt;- Pminus[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k, , ] %*% H %*%</w:t>
      </w:r>
    </w:p>
    <w:p w:rsidR="009E585A" w:rsidRPr="00D417F3" w:rsidRDefault="00B96439" w:rsidP="00B96439">
      <w:pPr>
        <w:spacing w:after="0"/>
        <w:ind w:left="707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solve (t(H) %*% Pminus[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k, , ] %*% H + R)</w:t>
      </w:r>
    </w:p>
    <w:p w:rsidR="009E585A" w:rsidRPr="00D417F3" w:rsidRDefault="00B96439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xhat[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k, ] &lt;- xhatminus[k, ] + K[k, ] %*%</w:t>
      </w:r>
    </w:p>
    <w:p w:rsidR="009E585A" w:rsidRPr="00D417F3" w:rsidRDefault="00B96439" w:rsidP="00B96439">
      <w:pPr>
        <w:spacing w:after="0"/>
        <w:ind w:left="1415"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(z[k]- t(H) %*% xhatminus[</w:t>
      </w:r>
      <w:r w:rsidR="009E585A" w:rsidRPr="00D417F3">
        <w:rPr>
          <w:rFonts w:asciiTheme="majorBidi" w:hAnsiTheme="majorBidi" w:cstheme="majorBidi"/>
          <w:sz w:val="24"/>
          <w:szCs w:val="24"/>
          <w:lang w:val="fr-FR"/>
        </w:rPr>
        <w:t>k, ])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[k, , ] &lt;- (diag(dimSt</w:t>
      </w:r>
      <w:r w:rsidR="00B96439">
        <w:rPr>
          <w:rFonts w:asciiTheme="majorBidi" w:hAnsiTheme="majorBidi" w:cstheme="majorBidi"/>
          <w:sz w:val="24"/>
          <w:szCs w:val="24"/>
          <w:lang w:val="en-US"/>
        </w:rPr>
        <w:t>ate)-K[k,] %*% t(H)) %*% Pminus[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k, , ]</w:t>
      </w:r>
    </w:p>
    <w:p w:rsidR="009E585A" w:rsidRPr="00F620DB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F620DB">
        <w:rPr>
          <w:rFonts w:asciiTheme="majorBidi" w:hAnsiTheme="majorBidi" w:cstheme="majorBidi"/>
          <w:sz w:val="24"/>
          <w:szCs w:val="24"/>
          <w:lang w:val="en-US"/>
        </w:rPr>
        <w:lastRenderedPageBreak/>
        <w:t>}</w:t>
      </w:r>
    </w:p>
    <w:p w:rsidR="009E585A" w:rsidRPr="00F620DB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F620DB">
        <w:rPr>
          <w:rFonts w:asciiTheme="majorBidi" w:hAnsiTheme="majorBidi" w:cstheme="majorBidi"/>
          <w:sz w:val="24"/>
          <w:szCs w:val="24"/>
          <w:lang w:val="en-US"/>
        </w:rPr>
        <w:t xml:space="preserve">## </w:t>
      </w:r>
      <w:r w:rsidRPr="00B96439">
        <w:rPr>
          <w:rFonts w:asciiTheme="majorBidi" w:hAnsiTheme="majorBidi" w:cstheme="majorBidi"/>
          <w:sz w:val="24"/>
          <w:szCs w:val="24"/>
        </w:rPr>
        <w:t>Возвращение</w:t>
      </w:r>
      <w:r w:rsidRPr="00F620D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B96439">
        <w:rPr>
          <w:rFonts w:asciiTheme="majorBidi" w:hAnsiTheme="majorBidi" w:cstheme="majorBidi"/>
          <w:sz w:val="24"/>
          <w:szCs w:val="24"/>
        </w:rPr>
        <w:t>прогноза</w:t>
      </w:r>
      <w:r w:rsidRPr="00F620D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B96439">
        <w:rPr>
          <w:rFonts w:asciiTheme="majorBidi" w:hAnsiTheme="majorBidi" w:cstheme="majorBidi"/>
          <w:sz w:val="24"/>
          <w:szCs w:val="24"/>
        </w:rPr>
        <w:t>и</w:t>
      </w:r>
      <w:r w:rsidRPr="00F620D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B96439">
        <w:rPr>
          <w:rFonts w:asciiTheme="majorBidi" w:hAnsiTheme="majorBidi" w:cstheme="majorBidi"/>
          <w:sz w:val="24"/>
          <w:szCs w:val="24"/>
        </w:rPr>
        <w:t>сглаженного</w:t>
      </w:r>
      <w:r w:rsidRPr="00F620D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B96439">
        <w:rPr>
          <w:rFonts w:asciiTheme="majorBidi" w:hAnsiTheme="majorBidi" w:cstheme="majorBidi"/>
          <w:sz w:val="24"/>
          <w:szCs w:val="24"/>
        </w:rPr>
        <w:t>значения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return (list (xhat = xhat, xhatminus = xhatminus) )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}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Теперь применим эту функцию для определения одного только положения (но</w:t>
      </w:r>
      <w:r w:rsidR="00B96439" w:rsidRPr="00B96439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е ускорения и скорости) ракеты.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##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R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Параметры шума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D417F3">
        <w:rPr>
          <w:rFonts w:asciiTheme="majorBidi" w:hAnsiTheme="majorBidi" w:cstheme="majorBidi"/>
          <w:sz w:val="24"/>
          <w:szCs w:val="24"/>
        </w:rPr>
        <w:t xml:space="preserve"> &lt;- 10</w:t>
      </w:r>
      <w:r w:rsidR="00B96439" w:rsidRPr="00155903">
        <w:rPr>
          <w:rFonts w:asciiTheme="majorBidi" w:hAnsiTheme="majorBidi" w:cstheme="majorBidi"/>
          <w:sz w:val="24"/>
          <w:szCs w:val="24"/>
        </w:rPr>
        <w:t>^</w:t>
      </w:r>
      <w:r w:rsidRPr="00D417F3">
        <w:rPr>
          <w:rFonts w:asciiTheme="majorBidi" w:hAnsiTheme="majorBidi" w:cstheme="majorBidi"/>
          <w:sz w:val="24"/>
          <w:szCs w:val="24"/>
        </w:rPr>
        <w:t xml:space="preserve">2 </w:t>
      </w:r>
      <w:r w:rsidR="00B96439">
        <w:rPr>
          <w:rFonts w:asciiTheme="majorBidi" w:hAnsiTheme="majorBidi" w:cstheme="majorBidi"/>
          <w:sz w:val="24"/>
          <w:szCs w:val="24"/>
        </w:rPr>
        <w:tab/>
      </w:r>
      <w:r w:rsidRPr="00D417F3">
        <w:rPr>
          <w:rFonts w:asciiTheme="majorBidi" w:hAnsiTheme="majorBidi" w:cstheme="majorBidi"/>
          <w:sz w:val="24"/>
          <w:szCs w:val="24"/>
        </w:rPr>
        <w:t>## Дисперсия измерений. Предопределяется физическими</w:t>
      </w:r>
    </w:p>
    <w:p w:rsidR="009E585A" w:rsidRPr="00D417F3" w:rsidRDefault="009E585A" w:rsidP="00B96439">
      <w:pPr>
        <w:spacing w:after="0"/>
        <w:ind w:left="707"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ограничениями, накладываемыми на измерительное</w:t>
      </w:r>
    </w:p>
    <w:p w:rsidR="009E585A" w:rsidRPr="00D417F3" w:rsidRDefault="009E585A" w:rsidP="00B96439">
      <w:pPr>
        <w:spacing w:after="0"/>
        <w:ind w:left="707"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оборудование. Согласуется с шумом, добавленным к х,</w:t>
      </w:r>
    </w:p>
    <w:p w:rsidR="009E585A" w:rsidRPr="00D417F3" w:rsidRDefault="009E585A" w:rsidP="00B96439">
      <w:pPr>
        <w:spacing w:after="0"/>
        <w:ind w:left="707"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в представленном выше коде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Q</w:t>
      </w:r>
      <w:r w:rsidRPr="00D417F3">
        <w:rPr>
          <w:rFonts w:asciiTheme="majorBidi" w:hAnsiTheme="majorBidi" w:cstheme="majorBidi"/>
          <w:sz w:val="24"/>
          <w:szCs w:val="24"/>
        </w:rPr>
        <w:t xml:space="preserve"> &lt;- 10 </w:t>
      </w:r>
      <w:r w:rsidR="00B96439">
        <w:rPr>
          <w:rFonts w:asciiTheme="majorBidi" w:hAnsiTheme="majorBidi" w:cstheme="majorBidi"/>
          <w:sz w:val="24"/>
          <w:szCs w:val="24"/>
        </w:rPr>
        <w:tab/>
      </w:r>
      <w:r w:rsidRPr="00D417F3">
        <w:rPr>
          <w:rFonts w:asciiTheme="majorBidi" w:hAnsiTheme="majorBidi" w:cstheme="majorBidi"/>
          <w:sz w:val="24"/>
          <w:szCs w:val="24"/>
        </w:rPr>
        <w:t>## Дисперсия процесса. Обычно это гиперпараметр,</w:t>
      </w:r>
    </w:p>
    <w:p w:rsidR="009E585A" w:rsidRPr="00D417F3" w:rsidRDefault="009E585A" w:rsidP="00B96439">
      <w:pPr>
        <w:spacing w:after="0"/>
        <w:ind w:left="707"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обеспечивающий наибольшую точность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Динамические параметры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А &lt;-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matrix</w:t>
      </w:r>
      <w:r w:rsidRPr="00D417F3">
        <w:rPr>
          <w:rFonts w:asciiTheme="majorBidi" w:hAnsiTheme="majorBidi" w:cstheme="majorBidi"/>
          <w:sz w:val="24"/>
          <w:szCs w:val="24"/>
        </w:rPr>
        <w:t xml:space="preserve"> (1) ##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x</w:t>
      </w:r>
      <w:r w:rsidRPr="00D417F3">
        <w:rPr>
          <w:rFonts w:asciiTheme="majorBidi" w:hAnsiTheme="majorBidi" w:cstheme="majorBidi"/>
          <w:sz w:val="24"/>
          <w:szCs w:val="24"/>
        </w:rPr>
        <w:t>_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= А *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x</w:t>
      </w:r>
      <w:r w:rsidRPr="00D417F3">
        <w:rPr>
          <w:rFonts w:asciiTheme="majorBidi" w:hAnsiTheme="majorBidi" w:cstheme="majorBidi"/>
          <w:sz w:val="24"/>
          <w:szCs w:val="24"/>
        </w:rPr>
        <w:t>_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-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l</w:t>
      </w:r>
      <w:r w:rsidRPr="00D417F3">
        <w:rPr>
          <w:rFonts w:asciiTheme="majorBidi" w:hAnsiTheme="majorBidi" w:cstheme="majorBidi"/>
          <w:sz w:val="24"/>
          <w:szCs w:val="24"/>
        </w:rPr>
        <w:t xml:space="preserve"> (как предыдущее значение х влияет</w:t>
      </w:r>
    </w:p>
    <w:p w:rsidR="009E585A" w:rsidRPr="00D417F3" w:rsidRDefault="009E585A" w:rsidP="00B96439">
      <w:pPr>
        <w:spacing w:after="0"/>
        <w:ind w:left="3539"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на последующее значение х)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Н &lt;-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matrix</w:t>
      </w:r>
      <w:r w:rsidRPr="00D417F3">
        <w:rPr>
          <w:rFonts w:asciiTheme="majorBidi" w:hAnsiTheme="majorBidi" w:cstheme="majorBidi"/>
          <w:sz w:val="24"/>
          <w:szCs w:val="24"/>
        </w:rPr>
        <w:t xml:space="preserve">(1) ##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y</w:t>
      </w:r>
      <w:r w:rsidRPr="00D417F3">
        <w:rPr>
          <w:rFonts w:asciiTheme="majorBidi" w:hAnsiTheme="majorBidi" w:cstheme="majorBidi"/>
          <w:sz w:val="24"/>
          <w:szCs w:val="24"/>
        </w:rPr>
        <w:t>_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= Н *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x</w:t>
      </w:r>
      <w:r w:rsidRPr="00D417F3">
        <w:rPr>
          <w:rFonts w:asciiTheme="majorBidi" w:hAnsiTheme="majorBidi" w:cstheme="majorBidi"/>
          <w:sz w:val="24"/>
          <w:szCs w:val="24"/>
        </w:rPr>
        <w:t>_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(перевод состояния в измерение)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Прогонка данных через фильтр Калмана</w:t>
      </w:r>
    </w:p>
    <w:p w:rsidR="009E585A" w:rsidRPr="00F620DB" w:rsidRDefault="009E585A" w:rsidP="00B96439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xhat</w:t>
      </w:r>
      <w:r w:rsidRPr="00F620DB">
        <w:rPr>
          <w:rFonts w:asciiTheme="majorBidi" w:hAnsiTheme="majorBidi" w:cstheme="majorBidi"/>
          <w:sz w:val="24"/>
          <w:szCs w:val="24"/>
        </w:rPr>
        <w:t xml:space="preserve"> &lt;-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kalman</w:t>
      </w:r>
      <w:r w:rsidRPr="00F620DB">
        <w:rPr>
          <w:rFonts w:asciiTheme="majorBidi" w:hAnsiTheme="majorBidi" w:cstheme="majorBidi"/>
          <w:sz w:val="24"/>
          <w:szCs w:val="24"/>
        </w:rPr>
        <w:t>.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motion</w:t>
      </w:r>
      <w:r w:rsidRPr="00F620DB">
        <w:rPr>
          <w:rFonts w:asciiTheme="majorBidi" w:hAnsiTheme="majorBidi" w:cstheme="majorBidi"/>
          <w:sz w:val="24"/>
          <w:szCs w:val="24"/>
        </w:rPr>
        <w:t>(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z</w:t>
      </w:r>
      <w:r w:rsidRPr="00F620DB">
        <w:rPr>
          <w:rFonts w:asciiTheme="majorBidi" w:hAnsiTheme="majorBidi" w:cstheme="majorBidi"/>
          <w:sz w:val="24"/>
          <w:szCs w:val="24"/>
        </w:rPr>
        <w:t xml:space="preserve">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diag</w:t>
      </w:r>
      <w:r w:rsidRPr="00F620DB">
        <w:rPr>
          <w:rFonts w:asciiTheme="majorBidi" w:hAnsiTheme="majorBidi" w:cstheme="majorBidi"/>
          <w:sz w:val="24"/>
          <w:szCs w:val="24"/>
        </w:rPr>
        <w:t>(</w:t>
      </w:r>
      <w:r w:rsidR="00B96439" w:rsidRPr="00F620DB">
        <w:rPr>
          <w:rFonts w:asciiTheme="majorBidi" w:hAnsiTheme="majorBidi" w:cstheme="majorBidi"/>
          <w:sz w:val="24"/>
          <w:szCs w:val="24"/>
        </w:rPr>
        <w:t>1</w:t>
      </w:r>
      <w:r w:rsidRPr="00F620DB">
        <w:rPr>
          <w:rFonts w:asciiTheme="majorBidi" w:hAnsiTheme="majorBidi" w:cstheme="majorBidi"/>
          <w:sz w:val="24"/>
          <w:szCs w:val="24"/>
        </w:rPr>
        <w:t xml:space="preserve">) *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Q</w:t>
      </w:r>
      <w:r w:rsidRPr="00F620DB">
        <w:rPr>
          <w:rFonts w:asciiTheme="majorBidi" w:hAnsiTheme="majorBidi" w:cstheme="majorBidi"/>
          <w:sz w:val="24"/>
          <w:szCs w:val="24"/>
        </w:rPr>
        <w:t xml:space="preserve">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F620DB">
        <w:rPr>
          <w:rFonts w:asciiTheme="majorBidi" w:hAnsiTheme="majorBidi" w:cstheme="majorBidi"/>
          <w:sz w:val="24"/>
          <w:szCs w:val="24"/>
        </w:rPr>
        <w:t xml:space="preserve">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A</w:t>
      </w:r>
      <w:r w:rsidRPr="00F620DB">
        <w:rPr>
          <w:rFonts w:asciiTheme="majorBidi" w:hAnsiTheme="majorBidi" w:cstheme="majorBidi"/>
          <w:sz w:val="24"/>
          <w:szCs w:val="24"/>
        </w:rPr>
        <w:t xml:space="preserve">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F620DB">
        <w:rPr>
          <w:rFonts w:asciiTheme="majorBidi" w:hAnsiTheme="majorBidi" w:cstheme="majorBidi"/>
          <w:sz w:val="24"/>
          <w:szCs w:val="24"/>
        </w:rPr>
        <w:t>) [ [</w:t>
      </w:r>
      <w:r w:rsidR="00B96439" w:rsidRPr="00F620DB">
        <w:rPr>
          <w:rFonts w:asciiTheme="majorBidi" w:hAnsiTheme="majorBidi" w:cstheme="majorBidi"/>
          <w:sz w:val="24"/>
          <w:szCs w:val="24"/>
        </w:rPr>
        <w:t>1</w:t>
      </w:r>
      <w:r w:rsidRPr="00F620DB">
        <w:rPr>
          <w:rFonts w:asciiTheme="majorBidi" w:hAnsiTheme="majorBidi" w:cstheme="majorBidi"/>
          <w:sz w:val="24"/>
          <w:szCs w:val="24"/>
        </w:rPr>
        <w:t>] ]</w:t>
      </w:r>
    </w:p>
    <w:p w:rsidR="009E585A" w:rsidRPr="00D417F3" w:rsidRDefault="009E585A" w:rsidP="00B96439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Представим реальные, измеренные и прогнозируемые положения на общем</w:t>
      </w:r>
      <w:r w:rsidR="00B96439" w:rsidRPr="00B96439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графике.</w:t>
      </w:r>
    </w:p>
    <w:p w:rsidR="009E585A" w:rsidRPr="00D417F3" w:rsidRDefault="009E585A" w:rsidP="002A32C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Фильтр Калмана удаляет большую часть шума из ошибки измерения. Насколько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много — зависит от значения </w:t>
      </w:r>
      <w:r w:rsidRPr="002A32CA">
        <w:rPr>
          <w:rFonts w:asciiTheme="majorBidi" w:hAnsiTheme="majorBidi" w:cstheme="majorBidi"/>
          <w:i/>
          <w:iCs/>
          <w:sz w:val="24"/>
          <w:szCs w:val="24"/>
          <w:lang w:val="en-US"/>
        </w:rPr>
        <w:t>R</w:t>
      </w:r>
      <w:r w:rsidRPr="00D417F3">
        <w:rPr>
          <w:rFonts w:asciiTheme="majorBidi" w:hAnsiTheme="majorBidi" w:cstheme="majorBidi"/>
          <w:sz w:val="24"/>
          <w:szCs w:val="24"/>
        </w:rPr>
        <w:t>, параметра шума измерения, который отражает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пособность фильтра взвешивать последнее значение по сравнению с более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анними значениями. Как видим, фильтр вполне удовлетворительно справляется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 прогнозированием данных. В частности, между прогнозными и фактическими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анными не наблюдается запаздывание, а это указывает, что прогноз текущего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начения строится на основе последнего значения.</w:t>
      </w:r>
    </w:p>
    <w:p w:rsidR="009E585A" w:rsidRPr="00D417F3" w:rsidRDefault="009E585A" w:rsidP="002A32C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Мы рассмотрели самый простой пример фильтра Калмана. Он хорошо исследован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находит широкое применение в различных приложениях, особенно в системах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 неплохо изученной внутренней динамикой. Это делает его идеальным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нструментом для решения задач, подобных простому движению ракеты, с достаточно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точно изученными процессами изменения системы.</w:t>
      </w:r>
    </w:p>
    <w:p w:rsidR="009E585A" w:rsidRPr="00D417F3" w:rsidRDefault="009E585A" w:rsidP="002A32C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Обратите внимание на то, что в этом простом примере возможности и преимущества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фильтра Калмана раскрыты не полностью. В общем случае он оказывается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лезным при решении задач с несколькими типами измерений — разных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еличин или параллельных измерений одного и того же показателя несколькими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устройствами. Существует множество вариантов фильтра Калмана, имеющих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большое прикладное значение в самых разных дисциплинах и областях знаний.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Как было показано выше, одно из </w:t>
      </w:r>
      <w:bookmarkStart w:id="0" w:name="_GoBack"/>
      <w:r w:rsidRPr="00D417F3">
        <w:rPr>
          <w:rFonts w:asciiTheme="majorBidi" w:hAnsiTheme="majorBidi" w:cstheme="majorBidi"/>
          <w:sz w:val="24"/>
          <w:szCs w:val="24"/>
        </w:rPr>
        <w:t>глав</w:t>
      </w:r>
      <w:bookmarkEnd w:id="0"/>
      <w:r w:rsidRPr="00D417F3">
        <w:rPr>
          <w:rFonts w:asciiTheme="majorBidi" w:hAnsiTheme="majorBidi" w:cstheme="majorBidi"/>
          <w:sz w:val="24"/>
          <w:szCs w:val="24"/>
        </w:rPr>
        <w:t>ных преимуществ фильтра Калмана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аключается в его рекурсивности. Это устраняет необходимость в просмотре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сех предыдущих точек данных в каждой итерации процесса. Скорее, на каждом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ременном шаге вся информация из предыдущих временных шагов оптимальным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бразом включается в несколько оценочных параметров, а именно — в последние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ценки состояния и ковариации. К достоинствам метода стоит отнести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звешенное обновление данных, когда сводные статистические значения исследуемых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казателей оптимально сопоставляются только с последними данными.</w:t>
      </w:r>
    </w:p>
    <w:p w:rsidR="009E585A" w:rsidRPr="00D417F3" w:rsidRDefault="009E585A" w:rsidP="002A32C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Такой подход делает фильтр Калмана наиболее востребованным в приложениях,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где наибольшую ценность представляют вычислительная производительность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скорость обработки данных. Во многих случаях он прекрасно описывает динамику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реальных систем, </w:t>
      </w:r>
      <w:r w:rsidRPr="00D417F3">
        <w:rPr>
          <w:rFonts w:asciiTheme="majorBidi" w:hAnsiTheme="majorBidi" w:cstheme="majorBidi"/>
          <w:sz w:val="24"/>
          <w:szCs w:val="24"/>
        </w:rPr>
        <w:lastRenderedPageBreak/>
        <w:t xml:space="preserve">представляемых с помощью </w:t>
      </w:r>
      <w:r w:rsidR="002A32CA" w:rsidRPr="00D417F3">
        <w:rPr>
          <w:rFonts w:asciiTheme="majorBidi" w:hAnsiTheme="majorBidi" w:cstheme="majorBidi"/>
          <w:sz w:val="24"/>
          <w:szCs w:val="24"/>
        </w:rPr>
        <w:t>Марковских</w:t>
      </w:r>
      <w:r w:rsidRPr="00D417F3">
        <w:rPr>
          <w:rFonts w:asciiTheme="majorBidi" w:hAnsiTheme="majorBidi" w:cstheme="majorBidi"/>
          <w:sz w:val="24"/>
          <w:szCs w:val="24"/>
        </w:rPr>
        <w:t xml:space="preserve"> процессов (хранящими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ведения только о предыдущих состояниях) и функции базового состояния,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оторое может быть измерено только с некоторой ошибкой.</w:t>
      </w:r>
    </w:p>
    <w:p w:rsidR="009E585A" w:rsidRPr="00D417F3" w:rsidRDefault="009E585A" w:rsidP="002A32C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Существует много полезных модификаций рассмотренного выше фильтра Калмана.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дин из наиболее распространенных его вариантов отличается адаптацией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 сглаживанию — возможностью получить наилучшую оценку истинного состояния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в момент времени </w:t>
      </w:r>
      <w:r w:rsidRPr="002A32CA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на основе данных как до, так и после времени </w:t>
      </w:r>
      <w:r w:rsidRPr="002A32CA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. Математические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уравнения и код реализации такого подхода во многом схожи с представленными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ыше. Еще один вариант — расширенный фильтр Калмана (Extended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Kalman Filter — EKF), в котором фильтр Калмана адаптируется к данным процессов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 нелинейной динамикой. Его достаточно просто реализовать благодаря включению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пециальных инструментов в различные пакеты языков R и Python.</w:t>
      </w:r>
    </w:p>
    <w:p w:rsidR="009E585A" w:rsidRPr="00D417F3" w:rsidRDefault="009E585A" w:rsidP="005E79D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Сложность фильтра Калмана составляет </w:t>
      </w:r>
      <w:r w:rsidRPr="002A32CA">
        <w:rPr>
          <w:rFonts w:asciiTheme="majorBidi" w:hAnsiTheme="majorBidi" w:cstheme="majorBidi"/>
          <w:i/>
          <w:iCs/>
          <w:sz w:val="24"/>
          <w:szCs w:val="24"/>
        </w:rPr>
        <w:t>О</w:t>
      </w:r>
      <w:r w:rsidRPr="00D417F3">
        <w:rPr>
          <w:rFonts w:asciiTheme="majorBidi" w:hAnsiTheme="majorBidi" w:cstheme="majorBidi"/>
          <w:sz w:val="24"/>
          <w:szCs w:val="24"/>
        </w:rPr>
        <w:t>(</w:t>
      </w:r>
      <w:r w:rsidRPr="002A32CA">
        <w:rPr>
          <w:rFonts w:asciiTheme="majorBidi" w:hAnsiTheme="majorBidi" w:cstheme="majorBidi"/>
          <w:i/>
          <w:iCs/>
          <w:sz w:val="24"/>
          <w:szCs w:val="24"/>
        </w:rPr>
        <w:t>Т</w:t>
      </w:r>
      <w:r w:rsidRPr="00D417F3">
        <w:rPr>
          <w:rFonts w:asciiTheme="majorBidi" w:hAnsiTheme="majorBidi" w:cstheme="majorBidi"/>
          <w:sz w:val="24"/>
          <w:szCs w:val="24"/>
        </w:rPr>
        <w:t>) относительно длины временного</w:t>
      </w:r>
      <w:r w:rsidR="002A32CA" w:rsidRPr="002A32CA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ряда и </w:t>
      </w:r>
      <w:r w:rsidRPr="005E79DB">
        <w:rPr>
          <w:rFonts w:asciiTheme="majorBidi" w:hAnsiTheme="majorBidi" w:cstheme="majorBidi"/>
          <w:i/>
          <w:iCs/>
          <w:sz w:val="24"/>
          <w:szCs w:val="24"/>
        </w:rPr>
        <w:t>O</w:t>
      </w:r>
      <w:r w:rsidRPr="00D417F3">
        <w:rPr>
          <w:rFonts w:asciiTheme="majorBidi" w:hAnsiTheme="majorBidi" w:cstheme="majorBidi"/>
          <w:sz w:val="24"/>
          <w:szCs w:val="24"/>
        </w:rPr>
        <w:t>(</w:t>
      </w:r>
      <w:r w:rsidRPr="005E79DB">
        <w:rPr>
          <w:rFonts w:asciiTheme="majorBidi" w:hAnsiTheme="majorBidi" w:cstheme="majorBidi"/>
          <w:i/>
          <w:iCs/>
          <w:sz w:val="24"/>
          <w:szCs w:val="24"/>
          <w:u w:val="single"/>
        </w:rPr>
        <w:t>d</w:t>
      </w:r>
      <w:r w:rsidRPr="005E79DB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D417F3">
        <w:rPr>
          <w:rFonts w:asciiTheme="majorBidi" w:hAnsiTheme="majorBidi" w:cstheme="majorBidi"/>
          <w:sz w:val="24"/>
          <w:szCs w:val="24"/>
        </w:rPr>
        <w:t xml:space="preserve">) — относительно </w:t>
      </w:r>
      <w:r w:rsidRPr="005E79DB">
        <w:rPr>
          <w:rFonts w:asciiTheme="majorBidi" w:hAnsiTheme="majorBidi" w:cstheme="majorBidi"/>
          <w:i/>
          <w:iCs/>
          <w:sz w:val="24"/>
          <w:szCs w:val="24"/>
        </w:rPr>
        <w:t>d</w:t>
      </w:r>
      <w:r w:rsidRPr="00D417F3">
        <w:rPr>
          <w:rFonts w:asciiTheme="majorBidi" w:hAnsiTheme="majorBidi" w:cstheme="majorBidi"/>
          <w:sz w:val="24"/>
          <w:szCs w:val="24"/>
        </w:rPr>
        <w:t>, размерности состояния. Это указывает на то,</w:t>
      </w:r>
      <w:r w:rsidR="005E79DB" w:rsidRP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что нужно отказываться от переопределения состояния в случаях, когда более</w:t>
      </w:r>
      <w:r w:rsidR="005E79DB" w:rsidRPr="005E79DB">
        <w:rPr>
          <w:rFonts w:asciiTheme="majorBidi" w:hAnsiTheme="majorBidi" w:cstheme="majorBidi"/>
          <w:sz w:val="24"/>
          <w:szCs w:val="24"/>
        </w:rPr>
        <w:t xml:space="preserve"> </w:t>
      </w:r>
      <w:r w:rsidR="005E79DB">
        <w:rPr>
          <w:rFonts w:asciiTheme="majorBidi" w:hAnsiTheme="majorBidi" w:cstheme="majorBidi"/>
          <w:sz w:val="24"/>
          <w:szCs w:val="24"/>
        </w:rPr>
        <w:t>упо</w:t>
      </w:r>
      <w:r w:rsidRPr="00D417F3">
        <w:rPr>
          <w:rFonts w:asciiTheme="majorBidi" w:hAnsiTheme="majorBidi" w:cstheme="majorBidi"/>
          <w:sz w:val="24"/>
          <w:szCs w:val="24"/>
        </w:rPr>
        <w:t>рядоченная спецификация уже работает хорошо. Однако именно линейность</w:t>
      </w:r>
      <w:r w:rsidR="005E79DB" w:rsidRP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 отношению к длине временных рядов делает фильтр Калмана широко используемым</w:t>
      </w:r>
      <w:r w:rsidR="005E79DB" w:rsidRP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реальных производственных задачах и гораздо более популярным, чем</w:t>
      </w:r>
      <w:r w:rsidR="005E79DB" w:rsidRP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ругие фильтры, предназначенные для моделирования пространств состояний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ременных рядов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417F3">
        <w:rPr>
          <w:rFonts w:asciiTheme="majorBidi" w:hAnsiTheme="majorBidi" w:cstheme="majorBidi"/>
          <w:b/>
          <w:bCs/>
          <w:i/>
          <w:iCs/>
          <w:sz w:val="24"/>
          <w:szCs w:val="24"/>
        </w:rPr>
        <w:t>Скрытые марковские модели</w:t>
      </w:r>
    </w:p>
    <w:p w:rsidR="009E585A" w:rsidRPr="00D417F3" w:rsidRDefault="009E585A" w:rsidP="005E79D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Скрытые марковские модели (Hidden Markov Models — HMM) — это особенно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лезное и интересное средство моделирования временных рядов, представляющее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анализе временных рядов редкий случай обучения без учителя, в котором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бучение ведется в отсутствие обозначенного правильного ответа. Модели НММ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босновываются исходя из интуитивных соображений, подобных используемым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 описании фильтра Калмана ранее в этой главе, — предположении о том, что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блюдаемые переменные могут быть не самыми информативными для рассматриваемой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истемы. Как и в случае фильтра Калмана, примененного к линейной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гауссовой модели, будем полагать, что процесс имеет состояния, а наблюдения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едоставляют информацию о таких состояниях. Как и прежде, нам нужно получить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едставление о том, как переменные состояния связаны с проведенными наблюдениями.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случае применения НММ утверждается, что процесс нелинейный</w:t>
      </w:r>
      <w:r w:rsidR="005E79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характеризуется скачками между дискретными состояниями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417F3">
        <w:rPr>
          <w:rFonts w:asciiTheme="majorBidi" w:hAnsiTheme="majorBidi" w:cstheme="majorBidi"/>
          <w:b/>
          <w:bCs/>
          <w:i/>
          <w:iCs/>
          <w:sz w:val="24"/>
          <w:szCs w:val="24"/>
        </w:rPr>
        <w:t>Обзор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Модель НММ описывает систему с непосредственно не наблюдаемыми состояниями.</w:t>
      </w:r>
    </w:p>
    <w:p w:rsidR="009E585A" w:rsidRPr="00D417F3" w:rsidRDefault="009E585A" w:rsidP="00041027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Система описывается </w:t>
      </w:r>
      <w:r w:rsidR="001D303A" w:rsidRPr="00D417F3">
        <w:rPr>
          <w:rFonts w:asciiTheme="majorBidi" w:hAnsiTheme="majorBidi" w:cstheme="majorBidi"/>
          <w:sz w:val="24"/>
          <w:szCs w:val="24"/>
        </w:rPr>
        <w:t>Марковским</w:t>
      </w:r>
      <w:r w:rsidRPr="00D417F3">
        <w:rPr>
          <w:rFonts w:asciiTheme="majorBidi" w:hAnsiTheme="majorBidi" w:cstheme="majorBidi"/>
          <w:sz w:val="24"/>
          <w:szCs w:val="24"/>
        </w:rPr>
        <w:t xml:space="preserve"> процессом, не хранящим сведений</w:t>
      </w:r>
      <w:r w:rsidR="0004102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бо всех предыдущих состояниях — при расчете вероятности будущих событий</w:t>
      </w:r>
      <w:r w:rsidR="0004102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учитываются только текущие состояния системы. Таким образом, сведения</w:t>
      </w:r>
      <w:r w:rsidR="0004102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 предыдущих состояниях системы оказываются менее полезными, чем знание</w:t>
      </w:r>
      <w:r w:rsidR="0004102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текущего состояния системы.</w:t>
      </w:r>
    </w:p>
    <w:p w:rsidR="009E585A" w:rsidRDefault="009E585A" w:rsidP="00041027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Марковские процессы часто описываются в матричном изложении. Например,</w:t>
      </w:r>
      <w:r w:rsidR="0004102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ассмотрим систему, которая характеризуется состояниями А и В, между</w:t>
      </w:r>
      <w:r w:rsidR="0004102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оторыми возможны переходы. В любом из состояний система с большей статистической</w:t>
      </w:r>
      <w:r w:rsidR="0004102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ероятностью будет оставаться в прежнем состоянии, а не переходить</w:t>
      </w:r>
      <w:r w:rsidR="0004102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другое состояние на любом отдельном временном шаге. Такая система может</w:t>
      </w:r>
      <w:r w:rsidR="0004102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писываться следующей матрицей вероятностей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562"/>
        <w:gridCol w:w="709"/>
        <w:gridCol w:w="709"/>
      </w:tblGrid>
      <w:tr w:rsidR="00041027" w:rsidTr="00041027">
        <w:trPr>
          <w:jc w:val="center"/>
        </w:trPr>
        <w:tc>
          <w:tcPr>
            <w:tcW w:w="562" w:type="dxa"/>
          </w:tcPr>
          <w:p w:rsidR="00041027" w:rsidRDefault="00041027" w:rsidP="00041027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709" w:type="dxa"/>
          </w:tcPr>
          <w:p w:rsidR="00041027" w:rsidRDefault="00041027" w:rsidP="00041027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:rsidR="00041027" w:rsidRDefault="00041027" w:rsidP="00041027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В</w:t>
            </w:r>
          </w:p>
        </w:tc>
      </w:tr>
      <w:tr w:rsidR="00041027" w:rsidTr="00041027">
        <w:trPr>
          <w:jc w:val="center"/>
        </w:trPr>
        <w:tc>
          <w:tcPr>
            <w:tcW w:w="562" w:type="dxa"/>
          </w:tcPr>
          <w:p w:rsidR="00041027" w:rsidRDefault="00041027" w:rsidP="00041027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:rsidR="00041027" w:rsidRDefault="00041027" w:rsidP="00041027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417F3">
              <w:rPr>
                <w:rFonts w:asciiTheme="majorBidi" w:hAnsiTheme="majorBidi" w:cstheme="majorBidi"/>
                <w:sz w:val="24"/>
                <w:szCs w:val="24"/>
              </w:rPr>
              <w:t>0,7</w:t>
            </w:r>
          </w:p>
        </w:tc>
        <w:tc>
          <w:tcPr>
            <w:tcW w:w="709" w:type="dxa"/>
          </w:tcPr>
          <w:p w:rsidR="00041027" w:rsidRDefault="00041027" w:rsidP="00041027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417F3">
              <w:rPr>
                <w:rFonts w:asciiTheme="majorBidi" w:hAnsiTheme="majorBidi" w:cstheme="majorBidi"/>
                <w:sz w:val="24"/>
                <w:szCs w:val="24"/>
              </w:rPr>
              <w:t>0,3</w:t>
            </w:r>
          </w:p>
        </w:tc>
      </w:tr>
      <w:tr w:rsidR="00041027" w:rsidTr="00041027">
        <w:trPr>
          <w:jc w:val="center"/>
        </w:trPr>
        <w:tc>
          <w:tcPr>
            <w:tcW w:w="562" w:type="dxa"/>
          </w:tcPr>
          <w:p w:rsidR="00041027" w:rsidRDefault="00041027" w:rsidP="00041027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:rsidR="00041027" w:rsidRDefault="00041027" w:rsidP="00041027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417F3">
              <w:rPr>
                <w:rFonts w:asciiTheme="majorBidi" w:hAnsiTheme="majorBidi" w:cstheme="majorBidi"/>
                <w:sz w:val="24"/>
                <w:szCs w:val="24"/>
              </w:rPr>
              <w:t>0,2</w:t>
            </w:r>
          </w:p>
        </w:tc>
        <w:tc>
          <w:tcPr>
            <w:tcW w:w="709" w:type="dxa"/>
          </w:tcPr>
          <w:p w:rsidR="00041027" w:rsidRDefault="00041027" w:rsidP="00041027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417F3">
              <w:rPr>
                <w:rFonts w:asciiTheme="majorBidi" w:hAnsiTheme="majorBidi" w:cstheme="majorBidi"/>
                <w:sz w:val="24"/>
                <w:szCs w:val="24"/>
              </w:rPr>
              <w:t>0,8</w:t>
            </w:r>
          </w:p>
        </w:tc>
      </w:tr>
    </w:tbl>
    <w:p w:rsidR="009E585A" w:rsidRPr="00D417F3" w:rsidRDefault="009E585A" w:rsidP="00FA17A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lastRenderedPageBreak/>
        <w:t>Представим, что наша система находится в состоянии А, а именно — (1, 0).</w:t>
      </w:r>
      <w:r w:rsidR="00FA17A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(Состояние В описывается как (0, 1).) В таком случае вероятность того, что система</w:t>
      </w:r>
      <w:r w:rsidR="00FA17A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станется в состоянии А, составляет 0,7, тогда как вероятность изменения</w:t>
      </w:r>
      <w:r w:rsidR="00FA17A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я равна 0,3. Заметьте, что здесь совершенно не важно, в каких состояниях</w:t>
      </w:r>
      <w:r w:rsidR="00FA17A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истема находилась до последнего момента времени. Именно такие процессы</w:t>
      </w:r>
      <w:r w:rsidR="00FA17A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называются </w:t>
      </w:r>
      <w:r w:rsidR="00FA17A8" w:rsidRPr="00D417F3">
        <w:rPr>
          <w:rFonts w:asciiTheme="majorBidi" w:hAnsiTheme="majorBidi" w:cstheme="majorBidi"/>
          <w:sz w:val="24"/>
          <w:szCs w:val="24"/>
        </w:rPr>
        <w:t>Марковскими</w:t>
      </w:r>
      <w:r w:rsidRPr="00D417F3">
        <w:rPr>
          <w:rFonts w:asciiTheme="majorBidi" w:hAnsiTheme="majorBidi" w:cstheme="majorBidi"/>
          <w:sz w:val="24"/>
          <w:szCs w:val="24"/>
        </w:rPr>
        <w:t>.</w:t>
      </w:r>
    </w:p>
    <w:p w:rsidR="009E585A" w:rsidRDefault="009E585A" w:rsidP="00FA17A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Скрытая </w:t>
      </w:r>
      <w:r w:rsidR="00FA17A8" w:rsidRPr="00D417F3">
        <w:rPr>
          <w:rFonts w:asciiTheme="majorBidi" w:hAnsiTheme="majorBidi" w:cstheme="majorBidi"/>
          <w:sz w:val="24"/>
          <w:szCs w:val="24"/>
        </w:rPr>
        <w:t>Марковская</w:t>
      </w:r>
      <w:r w:rsidRPr="00D417F3">
        <w:rPr>
          <w:rFonts w:asciiTheme="majorBidi" w:hAnsiTheme="majorBidi" w:cstheme="majorBidi"/>
          <w:sz w:val="24"/>
          <w:szCs w:val="24"/>
        </w:rPr>
        <w:t xml:space="preserve"> модель представляет собой систему такого же типа, за</w:t>
      </w:r>
      <w:r w:rsidR="00FA17A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сключением того, что в ней нельзя напрямую сделать вывод о состоянии системы,</w:t>
      </w:r>
      <w:r w:rsidR="00FA17A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сходя из наблюдений. Вместо этого наблюдения выступают подсказками</w:t>
      </w:r>
      <w:r w:rsidR="00FA17A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предположениях о состоянии системы (рис</w:t>
      </w:r>
      <w:r w:rsidR="00FA17A8">
        <w:rPr>
          <w:rFonts w:asciiTheme="majorBidi" w:hAnsiTheme="majorBidi" w:cstheme="majorBidi"/>
          <w:sz w:val="24"/>
          <w:szCs w:val="24"/>
        </w:rPr>
        <w:t>унок</w:t>
      </w:r>
      <w:r w:rsidRPr="00D417F3">
        <w:rPr>
          <w:rFonts w:asciiTheme="majorBidi" w:hAnsiTheme="majorBidi" w:cstheme="majorBidi"/>
          <w:sz w:val="24"/>
          <w:szCs w:val="24"/>
        </w:rPr>
        <w:t>).</w:t>
      </w:r>
    </w:p>
    <w:p w:rsidR="00FA17A8" w:rsidRPr="006347B4" w:rsidRDefault="0073403F" w:rsidP="00FA17A8">
      <w:pPr>
        <w:spacing w:after="0"/>
        <w:ind w:firstLine="709"/>
        <w:jc w:val="both"/>
        <w:rPr>
          <w:rFonts w:asciiTheme="majorBidi" w:hAnsiTheme="majorBidi" w:cstheme="majorBidi"/>
          <w:sz w:val="20"/>
          <w:szCs w:val="20"/>
        </w:rPr>
      </w:pPr>
      <w:r w:rsidRPr="006347B4">
        <w:rPr>
          <w:rFonts w:asciiTheme="majorBidi" w:hAnsiTheme="majorBidi" w:cstheme="majorBidi"/>
          <w:noProof/>
          <w:sz w:val="20"/>
          <w:szCs w:val="20"/>
          <w:lang w:eastAsia="ru-RU" w:bidi="he-IL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221740</wp:posOffset>
                </wp:positionH>
                <wp:positionV relativeFrom="paragraph">
                  <wp:posOffset>137795</wp:posOffset>
                </wp:positionV>
                <wp:extent cx="3427730" cy="750570"/>
                <wp:effectExtent l="0" t="0" r="39370" b="11430"/>
                <wp:wrapNone/>
                <wp:docPr id="54" name="Группа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27730" cy="750570"/>
                          <a:chOff x="0" y="0"/>
                          <a:chExt cx="3807229" cy="942454"/>
                        </a:xfrm>
                      </wpg:grpSpPr>
                      <wps:wsp>
                        <wps:cNvPr id="6" name="Прямоугольник 6"/>
                        <wps:cNvSpPr/>
                        <wps:spPr>
                          <a:xfrm>
                            <a:off x="561109" y="0"/>
                            <a:ext cx="531495" cy="2946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FA17A8" w:rsidRPr="00FA17A8" w:rsidRDefault="00FA17A8" w:rsidP="00FA17A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73403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  <w:t>q</w:t>
                              </w:r>
                              <w:r w:rsidRPr="0073403F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(</w:t>
                              </w:r>
                              <w:r w:rsidRPr="0073403F">
                                <w:rPr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  <w:t>t</w:t>
                              </w:r>
                              <w:r w:rsidRPr="0073403F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-1)</w:t>
                              </w:r>
                              <w:r w:rsidRPr="00FA17A8"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FA17A8">
                                <w:rPr>
                                  <w:noProof/>
                                  <w:lang w:eastAsia="ru-RU" w:bidi="he-IL"/>
                                </w:rPr>
                                <w:drawing>
                                  <wp:inline distT="0" distB="0" distL="0" distR="0">
                                    <wp:extent cx="369570" cy="122820"/>
                                    <wp:effectExtent l="0" t="0" r="0" b="0"/>
                                    <wp:docPr id="48" name="Рисунок 4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1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69570" cy="1228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Прямоугольник 8"/>
                        <wps:cNvSpPr/>
                        <wps:spPr>
                          <a:xfrm>
                            <a:off x="1620982" y="4156"/>
                            <a:ext cx="531495" cy="2946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FA17A8" w:rsidRPr="00FA17A8" w:rsidRDefault="00FA17A8" w:rsidP="00FA17A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73403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  <w:t>q</w:t>
                              </w:r>
                              <w:r w:rsidRPr="0073403F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(</w:t>
                              </w:r>
                              <w:r w:rsidRPr="0073403F">
                                <w:rPr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  <w:t>t</w:t>
                              </w:r>
                              <w:r w:rsidRPr="0073403F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) </w:t>
                              </w:r>
                              <w:r w:rsidRPr="00FA17A8">
                                <w:rPr>
                                  <w:noProof/>
                                  <w:lang w:eastAsia="ru-RU" w:bidi="he-IL"/>
                                </w:rPr>
                                <w:drawing>
                                  <wp:inline distT="0" distB="0" distL="0" distR="0" wp14:anchorId="15A65FD6" wp14:editId="2AB7627A">
                                    <wp:extent cx="369570" cy="122820"/>
                                    <wp:effectExtent l="0" t="0" r="0" b="0"/>
                                    <wp:docPr id="49" name="Рисунок 4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1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69570" cy="1228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Прямоугольник 10"/>
                        <wps:cNvSpPr/>
                        <wps:spPr>
                          <a:xfrm>
                            <a:off x="2709949" y="16625"/>
                            <a:ext cx="544195" cy="2946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FA17A8" w:rsidRPr="00FA17A8" w:rsidRDefault="00FA17A8" w:rsidP="00FA17A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73403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  <w:t>q</w:t>
                              </w:r>
                              <w:r w:rsidRPr="0073403F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(</w:t>
                              </w:r>
                              <w:r w:rsidRPr="0073403F">
                                <w:rPr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  <w:t>t</w:t>
                              </w:r>
                              <w:r w:rsidRPr="0073403F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+1) </w:t>
                              </w:r>
                              <w:r w:rsidRPr="00FA17A8">
                                <w:rPr>
                                  <w:noProof/>
                                  <w:lang w:eastAsia="ru-RU" w:bidi="he-IL"/>
                                </w:rPr>
                                <w:drawing>
                                  <wp:inline distT="0" distB="0" distL="0" distR="0" wp14:anchorId="15A65FD6" wp14:editId="2AB7627A">
                                    <wp:extent cx="369570" cy="122820"/>
                                    <wp:effectExtent l="0" t="0" r="0" b="0"/>
                                    <wp:docPr id="47" name="Рисунок 4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1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69570" cy="1228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Прямоугольник 14"/>
                        <wps:cNvSpPr/>
                        <wps:spPr>
                          <a:xfrm>
                            <a:off x="581891" y="615142"/>
                            <a:ext cx="531495" cy="2946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347B4" w:rsidRPr="00FA17A8" w:rsidRDefault="006347B4" w:rsidP="006347B4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73403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  <w:t>y(</w:t>
                              </w:r>
                              <w:r w:rsidRPr="0073403F">
                                <w:rPr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  <w:t>t</w:t>
                              </w:r>
                              <w:r w:rsidRPr="0073403F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-1) </w:t>
                              </w:r>
                              <w:r w:rsidRPr="00FA17A8">
                                <w:rPr>
                                  <w:noProof/>
                                  <w:lang w:eastAsia="ru-RU" w:bidi="he-IL"/>
                                </w:rPr>
                                <w:drawing>
                                  <wp:inline distT="0" distB="0" distL="0" distR="0" wp14:anchorId="15A65FD6" wp14:editId="2AB7627A">
                                    <wp:extent cx="369570" cy="122820"/>
                                    <wp:effectExtent l="0" t="0" r="0" b="0"/>
                                    <wp:docPr id="50" name="Рисунок 5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1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69570" cy="1228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Прямоугольник 16"/>
                        <wps:cNvSpPr/>
                        <wps:spPr>
                          <a:xfrm>
                            <a:off x="1620982" y="635923"/>
                            <a:ext cx="531495" cy="2946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347B4" w:rsidRPr="00FA17A8" w:rsidRDefault="006347B4" w:rsidP="006347B4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73403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  <w:t>y</w:t>
                              </w:r>
                              <w:r w:rsidRPr="0073403F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(</w:t>
                              </w:r>
                              <w:r w:rsidRPr="0073403F">
                                <w:rPr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  <w:t>t</w:t>
                              </w:r>
                              <w:r w:rsidRPr="0073403F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) </w:t>
                              </w:r>
                              <w:r w:rsidRPr="00FA17A8">
                                <w:rPr>
                                  <w:noProof/>
                                  <w:lang w:eastAsia="ru-RU" w:bidi="he-IL"/>
                                </w:rPr>
                                <w:drawing>
                                  <wp:inline distT="0" distB="0" distL="0" distR="0" wp14:anchorId="15A65FD6" wp14:editId="2AB7627A">
                                    <wp:extent cx="369570" cy="122820"/>
                                    <wp:effectExtent l="0" t="0" r="0" b="0"/>
                                    <wp:docPr id="52" name="Рисунок 5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1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69570" cy="1228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Прямоугольник 18"/>
                        <wps:cNvSpPr/>
                        <wps:spPr>
                          <a:xfrm>
                            <a:off x="2714105" y="614765"/>
                            <a:ext cx="531495" cy="327689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347B4" w:rsidRPr="00FA17A8" w:rsidRDefault="006347B4" w:rsidP="0073403F">
                              <w:pPr>
                                <w:spacing w:after="0" w:line="240" w:lineRule="auto"/>
                                <w:rPr>
                                  <w:lang w:val="en-US"/>
                                </w:rPr>
                              </w:pPr>
                              <w:r w:rsidRPr="0073403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  <w:t>y</w:t>
                              </w:r>
                              <w:r w:rsidRPr="0073403F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(</w:t>
                              </w:r>
                              <w:r w:rsidRPr="0073403F">
                                <w:rPr>
                                  <w:i/>
                                  <w:iCs/>
                                  <w:sz w:val="16"/>
                                  <w:szCs w:val="16"/>
                                  <w:lang w:val="en-US"/>
                                </w:rPr>
                                <w:t>t</w:t>
                              </w:r>
                              <w:r w:rsidRPr="0073403F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+1</w:t>
                              </w:r>
                              <w:r>
                                <w:rPr>
                                  <w:lang w:val="en-US"/>
                                </w:rPr>
                                <w:t>)</w:t>
                              </w:r>
                              <w:r w:rsidRPr="00FA17A8"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FA17A8">
                                <w:rPr>
                                  <w:noProof/>
                                  <w:lang w:eastAsia="ru-RU" w:bidi="he-IL"/>
                                </w:rPr>
                                <w:drawing>
                                  <wp:inline distT="0" distB="0" distL="0" distR="0" wp14:anchorId="15A65FD6" wp14:editId="2AB7627A">
                                    <wp:extent cx="369570" cy="122820"/>
                                    <wp:effectExtent l="0" t="0" r="0" b="0"/>
                                    <wp:docPr id="51" name="Рисунок 5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1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69570" cy="1228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Прямая со стрелкой 20"/>
                        <wps:cNvCnPr/>
                        <wps:spPr>
                          <a:xfrm flipH="1">
                            <a:off x="831273" y="295102"/>
                            <a:ext cx="3810" cy="32829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Прямая со стрелкой 21"/>
                        <wps:cNvCnPr/>
                        <wps:spPr>
                          <a:xfrm flipH="1">
                            <a:off x="1882833" y="307571"/>
                            <a:ext cx="4156" cy="32881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Прямая со стрелкой 22"/>
                        <wps:cNvCnPr/>
                        <wps:spPr>
                          <a:xfrm flipH="1">
                            <a:off x="2975956" y="320040"/>
                            <a:ext cx="3810" cy="32829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Прямая со стрелкой 24"/>
                        <wps:cNvCnPr/>
                        <wps:spPr>
                          <a:xfrm flipV="1">
                            <a:off x="0" y="174567"/>
                            <a:ext cx="552450" cy="381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Прямая со стрелкой 25"/>
                        <wps:cNvCnPr/>
                        <wps:spPr>
                          <a:xfrm flipV="1">
                            <a:off x="1109749" y="153785"/>
                            <a:ext cx="552450" cy="381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Прямая со стрелкой 26"/>
                        <wps:cNvCnPr/>
                        <wps:spPr>
                          <a:xfrm flipV="1">
                            <a:off x="2157153" y="153785"/>
                            <a:ext cx="552450" cy="381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Прямая со стрелкой 53"/>
                        <wps:cNvCnPr/>
                        <wps:spPr>
                          <a:xfrm flipV="1">
                            <a:off x="3254433" y="170411"/>
                            <a:ext cx="552796" cy="415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54" o:spid="_x0000_s1026" style="position:absolute;left:0;text-align:left;margin-left:96.2pt;margin-top:10.85pt;width:269.9pt;height:59.1pt;z-index:251682816;mso-width-relative:margin;mso-height-relative:margin" coordsize="38072,9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">
                <v:rect id="Прямоугольник 6" o:spid="_x0000_s1027" style="position:absolute;left:5611;width:5315;height:29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/m57wA&#10;AADaAAAADwAAAGRycy9kb3ducmV2LnhtbESPywrCMBBF94L/EEZwp6kuVKpRRBBEcOHjA4ZmbKrN&#10;pDTRtn9vBMHl5T4Od7VpbSneVPvCsYLJOAFBnDldcK7gdt2PFiB8QNZYOiYFHXnYrPu9FabaNXym&#10;9yXkIo6wT1GBCaFKpfSZIYt+7Cri6N1dbTFEWedS19jEcVvKaZLMpMWCI8FgRTtD2fPyshGCdO4m&#10;82b3PJn2WFDZPejVKTUctNsliEBt+Id/7YNWMIPvlXgD5PoD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yn+bnvAAAANoAAAAPAAAAAAAAAAAAAAAAAJgCAABkcnMvZG93bnJldi54&#10;bWxQSwUGAAAAAAQABAD1AAAAgQMAAAAA&#10;" fillcolor="#5b9bd5 [3204]" strokecolor="#1f4d78 [1604]" strokeweight="1pt">
                  <v:textbox>
                    <w:txbxContent>
                      <w:p w:rsidR="00FA17A8" w:rsidRPr="00FA17A8" w:rsidRDefault="00FA17A8" w:rsidP="00FA17A8">
                        <w:pPr>
                          <w:jc w:val="center"/>
                          <w:rPr>
                            <w:lang w:val="en-US"/>
                          </w:rPr>
                        </w:pPr>
                        <w:proofErr w:type="gramStart"/>
                        <w:r w:rsidRPr="0073403F">
                          <w:rPr>
                            <w:rFonts w:asciiTheme="majorBidi" w:hAnsiTheme="majorBidi" w:cstheme="majorBidi"/>
                            <w:i/>
                            <w:iCs/>
                            <w:sz w:val="16"/>
                            <w:szCs w:val="16"/>
                            <w:lang w:val="en-US"/>
                          </w:rPr>
                          <w:t>q</w:t>
                        </w:r>
                        <w:r w:rsidRPr="0073403F">
                          <w:rPr>
                            <w:sz w:val="16"/>
                            <w:szCs w:val="16"/>
                            <w:lang w:val="en-US"/>
                          </w:rPr>
                          <w:t>(</w:t>
                        </w:r>
                        <w:proofErr w:type="gramEnd"/>
                        <w:r w:rsidRPr="0073403F">
                          <w:rPr>
                            <w:i/>
                            <w:iCs/>
                            <w:sz w:val="16"/>
                            <w:szCs w:val="16"/>
                            <w:lang w:val="en-US"/>
                          </w:rPr>
                          <w:t>t</w:t>
                        </w:r>
                        <w:r w:rsidRPr="0073403F">
                          <w:rPr>
                            <w:sz w:val="16"/>
                            <w:szCs w:val="16"/>
                            <w:lang w:val="en-US"/>
                          </w:rPr>
                          <w:t>-1)</w:t>
                        </w:r>
                        <w:r w:rsidRPr="00FA17A8">
                          <w:rPr>
                            <w:lang w:val="en-US"/>
                          </w:rPr>
                          <w:t xml:space="preserve"> </w:t>
                        </w:r>
                        <w:r w:rsidRPr="00FA17A8">
                          <w:rPr>
                            <w:noProof/>
                            <w:lang w:eastAsia="ru-RU" w:bidi="he-IL"/>
                          </w:rPr>
                          <w:drawing>
                            <wp:inline distT="0" distB="0" distL="0" distR="0">
                              <wp:extent cx="369570" cy="122820"/>
                              <wp:effectExtent l="0" t="0" r="0" b="0"/>
                              <wp:docPr id="48" name="Рисунок 4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69570" cy="1228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rect id="Прямоугольник 8" o:spid="_x0000_s1028" style="position:absolute;left:16209;top:41;width:5315;height:29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XDr0A&#10;AADaAAAADwAAAGRycy9kb3ducmV2LnhtbERPzYrCMBC+L/gOYYS9bVM9uEs1igiCCB509wGGZmyq&#10;zaQ00bZv7xwWPH58/6vN4Bv1pC7WgQ3MshwUcRlszZWBv9/91w+omJAtNoHJwEgRNuvJxwoLG3o+&#10;0/OSKiUhHAs04FJqC61j6chjzEJLLNw1dB6TwK7StsNewn2j53m+0B5rlgaHLe0clffLw0sJ0nmc&#10;ffe7+8kNx5qa8UaP0ZjP6bBdgko0pLf4332wBmSrXJEboNcv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rEzXDr0AAADaAAAADwAAAAAAAAAAAAAAAACYAgAAZHJzL2Rvd25yZXYu&#10;eG1sUEsFBgAAAAAEAAQA9QAAAIIDAAAAAA==&#10;" fillcolor="#5b9bd5 [3204]" strokecolor="#1f4d78 [1604]" strokeweight="1pt">
                  <v:textbox>
                    <w:txbxContent>
                      <w:p w:rsidR="00FA17A8" w:rsidRPr="00FA17A8" w:rsidRDefault="00FA17A8" w:rsidP="00FA17A8">
                        <w:pPr>
                          <w:jc w:val="center"/>
                          <w:rPr>
                            <w:lang w:val="en-US"/>
                          </w:rPr>
                        </w:pPr>
                        <w:proofErr w:type="gramStart"/>
                        <w:r w:rsidRPr="0073403F">
                          <w:rPr>
                            <w:rFonts w:asciiTheme="majorBidi" w:hAnsiTheme="majorBidi" w:cstheme="majorBidi"/>
                            <w:i/>
                            <w:iCs/>
                            <w:sz w:val="16"/>
                            <w:szCs w:val="16"/>
                            <w:lang w:val="en-US"/>
                          </w:rPr>
                          <w:t>q</w:t>
                        </w:r>
                        <w:r w:rsidRPr="0073403F">
                          <w:rPr>
                            <w:sz w:val="16"/>
                            <w:szCs w:val="16"/>
                            <w:lang w:val="en-US"/>
                          </w:rPr>
                          <w:t>(</w:t>
                        </w:r>
                        <w:proofErr w:type="gramEnd"/>
                        <w:r w:rsidRPr="0073403F">
                          <w:rPr>
                            <w:i/>
                            <w:iCs/>
                            <w:sz w:val="16"/>
                            <w:szCs w:val="16"/>
                            <w:lang w:val="en-US"/>
                          </w:rPr>
                          <w:t>t</w:t>
                        </w:r>
                        <w:r w:rsidRPr="0073403F">
                          <w:rPr>
                            <w:sz w:val="16"/>
                            <w:szCs w:val="16"/>
                            <w:lang w:val="en-US"/>
                          </w:rPr>
                          <w:t xml:space="preserve">) </w:t>
                        </w:r>
                        <w:r w:rsidRPr="00FA17A8">
                          <w:rPr>
                            <w:noProof/>
                            <w:lang w:eastAsia="ru-RU" w:bidi="he-IL"/>
                          </w:rPr>
                          <w:drawing>
                            <wp:inline distT="0" distB="0" distL="0" distR="0" wp14:anchorId="15A65FD6" wp14:editId="2AB7627A">
                              <wp:extent cx="369570" cy="122820"/>
                              <wp:effectExtent l="0" t="0" r="0" b="0"/>
                              <wp:docPr id="49" name="Рисунок 4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69570" cy="1228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rect id="Прямоугольник 10" o:spid="_x0000_s1029" style="position:absolute;left:27099;top:166;width:5442;height:29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rA2sAA&#10;AADbAAAADwAAAGRycy9kb3ducmV2LnhtbESPzYrCMBDH7wu+Qxhhb9tUD+5SjSKCIIIH3X2AoRmb&#10;ajMpTbTt2zuHBW8zzP/jN6vN4Bv1pC7WgQ3MshwUcRlszZWBv9/91w+omJAtNoHJwEgRNuvJxwoL&#10;G3o+0/OSKiUhHAs04FJqC61j6chjzEJLLLdr6DwmWbtK2w57CfeNnuf5QnusWRoctrRzVN4vDy8l&#10;SOdx9t3v7ic3HGtqxhs9RmM+p8N2CSrRkN7if/fBCr7Qyy8ygF6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KrA2sAAAADbAAAADwAAAAAAAAAAAAAAAACYAgAAZHJzL2Rvd25y&#10;ZXYueG1sUEsFBgAAAAAEAAQA9QAAAIUDAAAAAA==&#10;" fillcolor="#5b9bd5 [3204]" strokecolor="#1f4d78 [1604]" strokeweight="1pt">
                  <v:textbox>
                    <w:txbxContent>
                      <w:p w:rsidR="00FA17A8" w:rsidRPr="00FA17A8" w:rsidRDefault="00FA17A8" w:rsidP="00FA17A8">
                        <w:pPr>
                          <w:jc w:val="center"/>
                          <w:rPr>
                            <w:lang w:val="en-US"/>
                          </w:rPr>
                        </w:pPr>
                        <w:proofErr w:type="gramStart"/>
                        <w:r w:rsidRPr="0073403F">
                          <w:rPr>
                            <w:rFonts w:asciiTheme="majorBidi" w:hAnsiTheme="majorBidi" w:cstheme="majorBidi"/>
                            <w:i/>
                            <w:iCs/>
                            <w:sz w:val="16"/>
                            <w:szCs w:val="16"/>
                            <w:lang w:val="en-US"/>
                          </w:rPr>
                          <w:t>q</w:t>
                        </w:r>
                        <w:r w:rsidRPr="0073403F">
                          <w:rPr>
                            <w:sz w:val="16"/>
                            <w:szCs w:val="16"/>
                            <w:lang w:val="en-US"/>
                          </w:rPr>
                          <w:t>(</w:t>
                        </w:r>
                        <w:proofErr w:type="gramEnd"/>
                        <w:r w:rsidRPr="0073403F">
                          <w:rPr>
                            <w:i/>
                            <w:iCs/>
                            <w:sz w:val="16"/>
                            <w:szCs w:val="16"/>
                            <w:lang w:val="en-US"/>
                          </w:rPr>
                          <w:t>t</w:t>
                        </w:r>
                        <w:r w:rsidRPr="0073403F">
                          <w:rPr>
                            <w:sz w:val="16"/>
                            <w:szCs w:val="16"/>
                            <w:lang w:val="en-US"/>
                          </w:rPr>
                          <w:t xml:space="preserve">+1) </w:t>
                        </w:r>
                        <w:r w:rsidRPr="00FA17A8">
                          <w:rPr>
                            <w:noProof/>
                            <w:lang w:eastAsia="ru-RU" w:bidi="he-IL"/>
                          </w:rPr>
                          <w:drawing>
                            <wp:inline distT="0" distB="0" distL="0" distR="0" wp14:anchorId="15A65FD6" wp14:editId="2AB7627A">
                              <wp:extent cx="369570" cy="122820"/>
                              <wp:effectExtent l="0" t="0" r="0" b="0"/>
                              <wp:docPr id="47" name="Рисунок 4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69570" cy="1228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rect id="Прямоугольник 14" o:spid="_x0000_s1030" style="position:absolute;left:5818;top:6151;width:5315;height:29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HG2cEA&#10;AADbAAAADwAAAGRycy9kb3ducmV2LnhtbESP0YrCMBBF3xf8hzCCb2uqiC7VtIggiOCDuh8wNGNT&#10;bSalibb9e7Ow4NsM9849dzZ5b2vxotZXjhXMpgkI4sLpiksFv9f99w8IH5A11o5JwUAe8mz0tcFU&#10;u47P9LqEUsQQ9ikqMCE0qZS+MGTRT11DHLWbay2GuLal1C12MdzWcp4kS2mx4kgw2NDOUPG4PG2E&#10;IJ2H2arbPU6mP1ZUD3d6DkpNxv12DSJQHz7m/+uDjvUX8PdLHEBm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RxtnBAAAA2wAAAA8AAAAAAAAAAAAAAAAAmAIAAGRycy9kb3du&#10;cmV2LnhtbFBLBQYAAAAABAAEAPUAAACGAwAAAAA=&#10;" fillcolor="#5b9bd5 [3204]" strokecolor="#1f4d78 [1604]" strokeweight="1pt">
                  <v:textbox>
                    <w:txbxContent>
                      <w:p w:rsidR="006347B4" w:rsidRPr="00FA17A8" w:rsidRDefault="006347B4" w:rsidP="006347B4">
                        <w:pPr>
                          <w:jc w:val="center"/>
                          <w:rPr>
                            <w:lang w:val="en-US"/>
                          </w:rPr>
                        </w:pPr>
                        <w:proofErr w:type="gramStart"/>
                        <w:r w:rsidRPr="0073403F">
                          <w:rPr>
                            <w:rFonts w:asciiTheme="majorBidi" w:hAnsiTheme="majorBidi" w:cstheme="majorBidi"/>
                            <w:i/>
                            <w:iCs/>
                            <w:sz w:val="16"/>
                            <w:szCs w:val="16"/>
                            <w:lang w:val="en-US"/>
                          </w:rPr>
                          <w:t>y(</w:t>
                        </w:r>
                        <w:proofErr w:type="gramEnd"/>
                        <w:r w:rsidRPr="0073403F">
                          <w:rPr>
                            <w:i/>
                            <w:iCs/>
                            <w:sz w:val="16"/>
                            <w:szCs w:val="16"/>
                            <w:lang w:val="en-US"/>
                          </w:rPr>
                          <w:t>t</w:t>
                        </w:r>
                        <w:r w:rsidRPr="0073403F">
                          <w:rPr>
                            <w:sz w:val="16"/>
                            <w:szCs w:val="16"/>
                            <w:lang w:val="en-US"/>
                          </w:rPr>
                          <w:t xml:space="preserve">-1) </w:t>
                        </w:r>
                        <w:r w:rsidRPr="00FA17A8">
                          <w:rPr>
                            <w:noProof/>
                            <w:lang w:eastAsia="ru-RU" w:bidi="he-IL"/>
                          </w:rPr>
                          <w:drawing>
                            <wp:inline distT="0" distB="0" distL="0" distR="0" wp14:anchorId="15A65FD6" wp14:editId="2AB7627A">
                              <wp:extent cx="369570" cy="122820"/>
                              <wp:effectExtent l="0" t="0" r="0" b="0"/>
                              <wp:docPr id="50" name="Рисунок 5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69570" cy="1228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rect id="Прямоугольник 16" o:spid="_x0000_s1031" style="position:absolute;left:16209;top:6359;width:5315;height:29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/9Nb4A&#10;AADbAAAADwAAAGRycy9kb3ducmV2LnhtbESPzQrCMBCE74LvEFbwpqkeVKpRRBBE8ODPAyzN2lSb&#10;TWmibd/eCIK3XWZ2vtnVprWleFPtC8cKJuMEBHHmdMG5gtt1P1qA8AFZY+mYFHTkYbPu91aYatfw&#10;md6XkIsYwj5FBSaEKpXSZ4Ys+rGriKN2d7XFENc6l7rGJobbUk6TZCYtFhwJBivaGcqel5eNEKRz&#10;N5k3u+fJtMeCyu5Br06p4aDdLkEEasPf/Ls+6Fh/Bt9f4gBy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QP/TW+AAAA2wAAAA8AAAAAAAAAAAAAAAAAmAIAAGRycy9kb3ducmV2&#10;LnhtbFBLBQYAAAAABAAEAPUAAACDAwAAAAA=&#10;" fillcolor="#5b9bd5 [3204]" strokecolor="#1f4d78 [1604]" strokeweight="1pt">
                  <v:textbox>
                    <w:txbxContent>
                      <w:p w:rsidR="006347B4" w:rsidRPr="00FA17A8" w:rsidRDefault="006347B4" w:rsidP="006347B4">
                        <w:pPr>
                          <w:jc w:val="center"/>
                          <w:rPr>
                            <w:lang w:val="en-US"/>
                          </w:rPr>
                        </w:pPr>
                        <w:proofErr w:type="gramStart"/>
                        <w:r w:rsidRPr="0073403F">
                          <w:rPr>
                            <w:rFonts w:asciiTheme="majorBidi" w:hAnsiTheme="majorBidi" w:cstheme="majorBidi"/>
                            <w:i/>
                            <w:iCs/>
                            <w:sz w:val="16"/>
                            <w:szCs w:val="16"/>
                            <w:lang w:val="en-US"/>
                          </w:rPr>
                          <w:t>y</w:t>
                        </w:r>
                        <w:r w:rsidRPr="0073403F">
                          <w:rPr>
                            <w:sz w:val="16"/>
                            <w:szCs w:val="16"/>
                            <w:lang w:val="en-US"/>
                          </w:rPr>
                          <w:t>(</w:t>
                        </w:r>
                        <w:proofErr w:type="gramEnd"/>
                        <w:r w:rsidRPr="0073403F">
                          <w:rPr>
                            <w:i/>
                            <w:iCs/>
                            <w:sz w:val="16"/>
                            <w:szCs w:val="16"/>
                            <w:lang w:val="en-US"/>
                          </w:rPr>
                          <w:t>t</w:t>
                        </w:r>
                        <w:r w:rsidRPr="0073403F">
                          <w:rPr>
                            <w:sz w:val="16"/>
                            <w:szCs w:val="16"/>
                            <w:lang w:val="en-US"/>
                          </w:rPr>
                          <w:t xml:space="preserve">) </w:t>
                        </w:r>
                        <w:r w:rsidRPr="00FA17A8">
                          <w:rPr>
                            <w:noProof/>
                            <w:lang w:eastAsia="ru-RU" w:bidi="he-IL"/>
                          </w:rPr>
                          <w:drawing>
                            <wp:inline distT="0" distB="0" distL="0" distR="0" wp14:anchorId="15A65FD6" wp14:editId="2AB7627A">
                              <wp:extent cx="369570" cy="122820"/>
                              <wp:effectExtent l="0" t="0" r="0" b="0"/>
                              <wp:docPr id="52" name="Рисунок 5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69570" cy="1228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rect id="Прямоугольник 18" o:spid="_x0000_s1032" style="position:absolute;left:27141;top:6147;width:5315;height:32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zM3MAA&#10;AADbAAAADwAAAGRycy9kb3ducmV2LnhtbESPzYrCMBDH7wu+Qxhhb9tUD+5SjSKCIIIH3X2AoRmb&#10;ajMpTbTt2zuHBW8zzP/jN6vN4Bv1pC7WgQ3MshwUcRlszZWBv9/91w+omJAtNoHJwEgRNuvJxwoL&#10;G3o+0/OSKiUhHAs04FJqC61j6chjzEJLLLdr6DwmWbtK2w57CfeNnuf5QnusWRoctrRzVN4vDy8l&#10;SOdx9t3v7ic3HGtqxhs9RmM+p8N2CSrRkN7if/fBCr7Ayi8ygF6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tzM3MAAAADbAAAADwAAAAAAAAAAAAAAAACYAgAAZHJzL2Rvd25y&#10;ZXYueG1sUEsFBgAAAAAEAAQA9QAAAIUDAAAAAA==&#10;" fillcolor="#5b9bd5 [3204]" strokecolor="#1f4d78 [1604]" strokeweight="1pt">
                  <v:textbox>
                    <w:txbxContent>
                      <w:p w:rsidR="006347B4" w:rsidRPr="00FA17A8" w:rsidRDefault="006347B4" w:rsidP="0073403F">
                        <w:pPr>
                          <w:spacing w:after="0" w:line="240" w:lineRule="auto"/>
                          <w:rPr>
                            <w:lang w:val="en-US"/>
                          </w:rPr>
                        </w:pPr>
                        <w:proofErr w:type="gramStart"/>
                        <w:r w:rsidRPr="0073403F">
                          <w:rPr>
                            <w:rFonts w:asciiTheme="majorBidi" w:hAnsiTheme="majorBidi" w:cstheme="majorBidi"/>
                            <w:i/>
                            <w:iCs/>
                            <w:sz w:val="16"/>
                            <w:szCs w:val="16"/>
                            <w:lang w:val="en-US"/>
                          </w:rPr>
                          <w:t>y</w:t>
                        </w:r>
                        <w:r w:rsidRPr="0073403F">
                          <w:rPr>
                            <w:sz w:val="16"/>
                            <w:szCs w:val="16"/>
                            <w:lang w:val="en-US"/>
                          </w:rPr>
                          <w:t>(</w:t>
                        </w:r>
                        <w:proofErr w:type="gramEnd"/>
                        <w:r w:rsidRPr="0073403F">
                          <w:rPr>
                            <w:i/>
                            <w:iCs/>
                            <w:sz w:val="16"/>
                            <w:szCs w:val="16"/>
                            <w:lang w:val="en-US"/>
                          </w:rPr>
                          <w:t>t</w:t>
                        </w:r>
                        <w:r w:rsidRPr="0073403F">
                          <w:rPr>
                            <w:sz w:val="16"/>
                            <w:szCs w:val="16"/>
                            <w:lang w:val="en-US"/>
                          </w:rPr>
                          <w:t>+</w:t>
                        </w:r>
                        <w:r w:rsidRPr="0073403F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  <w:r>
                          <w:rPr>
                            <w:lang w:val="en-US"/>
                          </w:rPr>
                          <w:t>)</w:t>
                        </w:r>
                        <w:r w:rsidRPr="00FA17A8">
                          <w:rPr>
                            <w:lang w:val="en-US"/>
                          </w:rPr>
                          <w:t xml:space="preserve"> </w:t>
                        </w:r>
                        <w:r w:rsidRPr="00FA17A8">
                          <w:rPr>
                            <w:noProof/>
                            <w:lang w:eastAsia="ru-RU" w:bidi="he-IL"/>
                          </w:rPr>
                          <w:drawing>
                            <wp:inline distT="0" distB="0" distL="0" distR="0" wp14:anchorId="15A65FD6" wp14:editId="2AB7627A">
                              <wp:extent cx="369570" cy="122820"/>
                              <wp:effectExtent l="0" t="0" r="0" b="0"/>
                              <wp:docPr id="51" name="Рисунок 5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69570" cy="1228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0" o:spid="_x0000_s1033" type="#_x0000_t32" style="position:absolute;left:8312;top:2951;width:38;height:328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YFqcEAAADbAAAADwAAAGRycy9kb3ducmV2LnhtbERPTWvCQBC9F/wPywheim6aiErqKkUp&#10;7dVURG/T7DQJzc6GzKrpv+8eCj0+3vd6O7hW3aiXxrOBp1kCirj0tuHKwPHjdboCJQHZYuuZDPyQ&#10;wHYzelhjbv2dD3QrQqViCEuOBuoQulxrKWtyKDPfEUfuy/cOQ4R9pW2P9xjuWp0myUI7bDg21NjR&#10;rqbyu7g6A1mYS3qYn5dSXKrPR7vPMjm9GTMZDy/PoAIN4V/85363BtK4Pn6JP0Bv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JgWpwQAAANsAAAAPAAAAAAAAAAAAAAAA&#10;AKECAABkcnMvZG93bnJldi54bWxQSwUGAAAAAAQABAD5AAAAjwMAAAAA&#10;" strokecolor="black [3200]" strokeweight=".5pt">
                  <v:stroke endarrow="block" joinstyle="miter"/>
                </v:shape>
                <v:shape id="Прямая со стрелкой 21" o:spid="_x0000_s1034" type="#_x0000_t32" style="position:absolute;left:18828;top:3075;width:41;height:32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qgMsQAAADbAAAADwAAAGRycy9kb3ducmV2LnhtbESPQWvCQBSE7wX/w/KEXkrdmIiV6Cql&#10;pbRXUyn19sw+k2D2bcjbavrvu4LQ4zAz3zCrzeBadaZeGs8GppMEFHHpbcOVgd3n2+MClARki61n&#10;MvBLApv16G6FufUX3tK5CJWKEJYcDdQhdLnWUtbkUCa+I47e0fcOQ5R9pW2Plwh3rU6TZK4dNhwX&#10;auzopabyVPw4A1mYSbqdfT9Jsa8OD/Y1y+Tr3Zj78fC8BBVoCP/hW/vDGkincP0Sf4Be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aqAyxAAAANsAAAAPAAAAAAAAAAAA&#10;AAAAAKECAABkcnMvZG93bnJldi54bWxQSwUGAAAAAAQABAD5AAAAkgMAAAAA&#10;" strokecolor="black [3200]" strokeweight=".5pt">
                  <v:stroke endarrow="block" joinstyle="miter"/>
                </v:shape>
                <v:shape id="Прямая со стрелкой 22" o:spid="_x0000_s1035" type="#_x0000_t32" style="position:absolute;left:29759;top:3200;width:38;height:328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g+RcQAAADbAAAADwAAAGRycy9kb3ducmV2LnhtbESPQWvCQBSE74X+h+UJXkrdNBFboquU&#10;irRXYynt7TX7TILZtyFv1fTfdwXB4zAz3zCL1eBadaJeGs8GniYJKOLS24YrA5+7zeMLKAnIFlvP&#10;ZOCPBFbL+7sF5tafeUunIlQqQlhyNFCH0OVaS1mTQ5n4jjh6e987DFH2lbY9niPctTpNkpl22HBc&#10;qLGjt5rKQ3F0BrIwlXQ7/X6W4qf6fbDrLJOvd2PGo+F1DirQEG7ha/vDGkhTuHyJP0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uD5FxAAAANsAAAAPAAAAAAAAAAAA&#10;AAAAAKECAABkcnMvZG93bnJldi54bWxQSwUGAAAAAAQABAD5AAAAkgMAAAAA&#10;" strokecolor="black [3200]" strokeweight=".5pt">
                  <v:stroke endarrow="block" joinstyle="miter"/>
                </v:shape>
                <v:shape id="Прямая со стрелкой 24" o:spid="_x0000_s1036" type="#_x0000_t32" style="position:absolute;top:1745;width:5524;height: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0DqsQAAADbAAAADwAAAGRycy9kb3ducmV2LnhtbESPQUvDQBSE74L/YXlCL9JuTIItsdsi&#10;lqLXRpH29pp9JsHs25C3beO/dwWhx2FmvmGW69F16kyDtJ4NPMwSUMSVty3XBj7et9MFKAnIFjvP&#10;ZOCHBNar25slFtZfeEfnMtQqQlgKNNCE0BdaS9WQQ5n5njh6X35wGKIcam0HvES463SaJI/aYctx&#10;ocGeXhqqvsuTM5CFXNJdvp9LeaiP93aTZfL5aszkbnx+AhVoDNfwf/vNGkhz+PsSf4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HQOqxAAAANsAAAAPAAAAAAAAAAAA&#10;AAAAAKECAABkcnMvZG93bnJldi54bWxQSwUGAAAAAAQABAD5AAAAkgMAAAAA&#10;" strokecolor="black [3200]" strokeweight=".5pt">
                  <v:stroke endarrow="block" joinstyle="miter"/>
                </v:shape>
                <v:shape id="Прямая со стрелкой 25" o:spid="_x0000_s1037" type="#_x0000_t32" style="position:absolute;left:11097;top:1537;width:5524;height: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GmMcUAAADbAAAADwAAAGRycy9kb3ducmV2LnhtbESPQUvDQBSE74X+h+UJXordmLRaYrdF&#10;FLHXpiL29sw+k9Ds25C3tvHfd4VCj8PMfMMs14Nr1ZF6aTwbuJ8moIhLbxuuDHzs3u4WoCQgW2w9&#10;k4E/ElivxqMl5tafeEvHIlQqQlhyNFCH0OVaS1mTQ5n6jjh6P753GKLsK217PEW4a3WaJA/aYcNx&#10;ocaOXmoqD8WvM5CFmaTb2dejFPvqe2Jfs0w+3425vRmen0AFGsI1fGlvrIF0Dv9f4g/Qqz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GmMcUAAADbAAAADwAAAAAAAAAA&#10;AAAAAAChAgAAZHJzL2Rvd25yZXYueG1sUEsFBgAAAAAEAAQA+QAAAJMDAAAAAA==&#10;" strokecolor="black [3200]" strokeweight=".5pt">
                  <v:stroke endarrow="block" joinstyle="miter"/>
                </v:shape>
                <v:shape id="Прямая со стрелкой 26" o:spid="_x0000_s1038" type="#_x0000_t32" style="position:absolute;left:21571;top:1537;width:5525;height: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M4RsQAAADbAAAADwAAAGRycy9kb3ducmV2LnhtbESPQWvCQBSE70L/w/IEL1I3TcSW6Cql&#10;UuzVVKS9vWafSTD7NuRtNf77bqHQ4zAz3zCrzeBadaFeGs8GHmYJKOLS24YrA4f31/snUBKQLbae&#10;ycCNBDbru9EKc+uvvKdLESoVISw5GqhD6HKtpazJocx8Rxy9k+8dhij7StserxHuWp0myUI7bDgu&#10;1NjRS03lufh2BrIwl3Q//3iU4rP6mtptlslxZ8xkPDwvQQUawn/4r/1mDaQL+P0Sf4Be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gzhGxAAAANsAAAAPAAAAAAAAAAAA&#10;AAAAAKECAABkcnMvZG93bnJldi54bWxQSwUGAAAAAAQABAD5AAAAkgMAAAAA&#10;" strokecolor="black [3200]" strokeweight=".5pt">
                  <v:stroke endarrow="block" joinstyle="miter"/>
                </v:shape>
                <v:shape id="Прямая со стрелкой 53" o:spid="_x0000_s1039" type="#_x0000_t32" style="position:absolute;left:32544;top:1704;width:5528;height: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Loo8QAAADbAAAADwAAAGRycy9kb3ducmV2LnhtbESPX2vCQBDE3wv9DscWfCl6qfEfqacU&#10;pbSvRhF92+a2SWhuL2RPTb99r1Do4zAzv2GW69416kqd1J4NPI0SUMSFtzWXBg771+EClARki41n&#10;MvBNAuvV/d0SM+tvvKNrHkoVISwZGqhCaDOtpajIoYx8Sxy9T985DFF2pbYd3iLcNXqcJDPtsOa4&#10;UGFLm4qKr/ziDKRhIuPd5DSX/Fx+PNptmsrxzZjBQ//yDCpQH/7Df+13a2Cawu+X+AP0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8uijxAAAANsAAAAPAAAAAAAAAAAA&#10;AAAAAKECAABkcnMvZG93bnJldi54bWxQSwUGAAAAAAQABAD5AAAAkgMAAAAA&#10;" strokecolor="black [3200]" strokeweight=".5pt">
                  <v:stroke endarrow="block" joinstyle="miter"/>
                </v:shape>
              </v:group>
            </w:pict>
          </mc:Fallback>
        </mc:AlternateContent>
      </w:r>
    </w:p>
    <w:p w:rsidR="006347B4" w:rsidRPr="006347B4" w:rsidRDefault="006347B4" w:rsidP="0073403F">
      <w:pPr>
        <w:spacing w:after="0"/>
        <w:jc w:val="both"/>
        <w:rPr>
          <w:rFonts w:asciiTheme="majorBidi" w:hAnsiTheme="majorBidi" w:cstheme="majorBidi"/>
          <w:sz w:val="20"/>
          <w:szCs w:val="20"/>
        </w:rPr>
      </w:pPr>
    </w:p>
    <w:p w:rsidR="006347B4" w:rsidRDefault="006347B4" w:rsidP="00FA17A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6347B4" w:rsidRDefault="006347B4" w:rsidP="00FA17A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6347B4" w:rsidRPr="00D417F3" w:rsidRDefault="006347B4" w:rsidP="00FA17A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73403F" w:rsidRDefault="009E585A" w:rsidP="0073403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Обратите внимание на то, что в действительных приложениях состояния</w:t>
      </w:r>
      <w:r w:rsidR="0073403F" w:rsidRP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бычно создают перекрывающиеся выходы, поэтому далеко не всегда понятно,</w:t>
      </w:r>
      <w:r w:rsidR="0073403F" w:rsidRP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акое из состояний за какой выход отвечает. Например, мы собираемся применить</w:t>
      </w:r>
      <w:r w:rsidR="0073403F" w:rsidRP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одель НММ к данным, подоб</w:t>
      </w:r>
      <w:r w:rsidR="0073403F">
        <w:rPr>
          <w:rFonts w:asciiTheme="majorBidi" w:hAnsiTheme="majorBidi" w:cstheme="majorBidi"/>
          <w:sz w:val="24"/>
          <w:szCs w:val="24"/>
        </w:rPr>
        <w:t>ным представленным на рис</w:t>
      </w:r>
      <w:r w:rsidR="0073403F">
        <w:rPr>
          <w:rFonts w:asciiTheme="majorBidi" w:hAnsiTheme="majorBidi" w:cstheme="majorBidi"/>
          <w:sz w:val="24"/>
          <w:szCs w:val="24"/>
          <w:lang w:bidi="he-IL"/>
        </w:rPr>
        <w:t>унке</w:t>
      </w:r>
      <w:r w:rsidR="0073403F">
        <w:rPr>
          <w:rFonts w:asciiTheme="majorBidi" w:hAnsiTheme="majorBidi" w:cstheme="majorBidi"/>
          <w:sz w:val="24"/>
          <w:szCs w:val="24"/>
        </w:rPr>
        <w:t>.</w:t>
      </w:r>
    </w:p>
    <w:p w:rsidR="0073403F" w:rsidRPr="0073403F" w:rsidRDefault="0073403F" w:rsidP="0073403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73403F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1545994</wp:posOffset>
            </wp:positionH>
            <wp:positionV relativeFrom="paragraph">
              <wp:posOffset>182188</wp:posOffset>
            </wp:positionV>
            <wp:extent cx="2228850" cy="1549400"/>
            <wp:effectExtent l="0" t="0" r="0" b="0"/>
            <wp:wrapTopAndBottom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585A" w:rsidRPr="00D417F3" w:rsidRDefault="009E585A" w:rsidP="0073403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Это данные,</w:t>
      </w:r>
      <w:r w:rsid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моделированные для системы с четырьмя состояниями, но простой анализ графика</w:t>
      </w:r>
      <w:r w:rsid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ременных рядов не позволяет определить количество состояний, их границы</w:t>
      </w:r>
      <w:r w:rsid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области переходов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Тем не менее модели НММ находят применение в следующих прикладных задачах.</w:t>
      </w:r>
    </w:p>
    <w:p w:rsidR="009E585A" w:rsidRPr="00D417F3" w:rsidRDefault="009E585A" w:rsidP="0073403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Определение смены режима финансовых рынков (</w:t>
      </w:r>
      <w:hyperlink r:id="rId49" w:history="1">
        <w:r w:rsidR="0073403F" w:rsidRPr="00A03B1F">
          <w:rPr>
            <w:rStyle w:val="a4"/>
            <w:rFonts w:asciiTheme="majorBidi" w:hAnsiTheme="majorBidi" w:cstheme="majorBidi"/>
            <w:sz w:val="24"/>
            <w:szCs w:val="24"/>
          </w:rPr>
          <w:t>https://perma.cc/</w:t>
        </w:r>
      </w:hyperlink>
      <w:r w:rsid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JRT2-ZDVJ).</w:t>
      </w:r>
    </w:p>
    <w:p w:rsidR="009E585A" w:rsidRPr="0073403F" w:rsidRDefault="009E585A" w:rsidP="0073403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Классификация, прогнозирование и исправление данных в последовательностях</w:t>
      </w:r>
      <w:r w:rsid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НК</w:t>
      </w:r>
      <w:r w:rsidRPr="0073403F">
        <w:rPr>
          <w:rFonts w:asciiTheme="majorBidi" w:hAnsiTheme="majorBidi" w:cstheme="majorBidi"/>
          <w:sz w:val="24"/>
          <w:szCs w:val="24"/>
        </w:rPr>
        <w:t xml:space="preserve"> (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https</w:t>
      </w:r>
      <w:r w:rsidRPr="0073403F">
        <w:rPr>
          <w:rFonts w:asciiTheme="majorBidi" w:hAnsiTheme="majorBidi" w:cstheme="majorBidi"/>
          <w:sz w:val="24"/>
          <w:szCs w:val="24"/>
        </w:rPr>
        <w:t>: //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perma</w:t>
      </w:r>
      <w:r w:rsidRPr="0073403F">
        <w:rPr>
          <w:rFonts w:asciiTheme="majorBidi" w:hAnsiTheme="majorBidi" w:cstheme="majorBidi"/>
          <w:sz w:val="24"/>
          <w:szCs w:val="24"/>
        </w:rPr>
        <w:t xml:space="preserve">.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cc</w:t>
      </w:r>
      <w:r w:rsidRPr="0073403F">
        <w:rPr>
          <w:rFonts w:asciiTheme="majorBidi" w:hAnsiTheme="majorBidi" w:cstheme="majorBidi"/>
          <w:sz w:val="24"/>
          <w:szCs w:val="24"/>
        </w:rPr>
        <w:t>/4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V</w:t>
      </w:r>
      <w:r w:rsidRPr="0073403F">
        <w:rPr>
          <w:rFonts w:asciiTheme="majorBidi" w:hAnsiTheme="majorBidi" w:cstheme="majorBidi"/>
          <w:sz w:val="24"/>
          <w:szCs w:val="24"/>
        </w:rPr>
        <w:t>4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A</w:t>
      </w:r>
      <w:r w:rsidRPr="0073403F">
        <w:rPr>
          <w:rFonts w:asciiTheme="majorBidi" w:hAnsiTheme="majorBidi" w:cstheme="majorBidi"/>
          <w:sz w:val="24"/>
          <w:szCs w:val="24"/>
        </w:rPr>
        <w:t>-53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Z</w:t>
      </w:r>
      <w:r w:rsidRPr="0073403F">
        <w:rPr>
          <w:rFonts w:asciiTheme="majorBidi" w:hAnsiTheme="majorBidi" w:cstheme="majorBidi"/>
          <w:sz w:val="24"/>
          <w:szCs w:val="24"/>
        </w:rPr>
        <w:t>)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Распознавание стадий сна по данным ЭКГ (</w:t>
      </w:r>
      <w:hyperlink r:id="rId50" w:history="1">
        <w:r w:rsidRPr="00D417F3">
          <w:rPr>
            <w:rStyle w:val="a4"/>
            <w:rFonts w:asciiTheme="majorBidi" w:hAnsiTheme="majorBidi" w:cstheme="majorBidi"/>
            <w:sz w:val="24"/>
            <w:szCs w:val="24"/>
          </w:rPr>
          <w:t>https://perma.cc/G37YXBQH</w:t>
        </w:r>
      </w:hyperlink>
      <w:r w:rsidRPr="00D417F3">
        <w:rPr>
          <w:rFonts w:asciiTheme="majorBidi" w:hAnsiTheme="majorBidi" w:cstheme="majorBidi"/>
          <w:sz w:val="24"/>
          <w:szCs w:val="24"/>
        </w:rPr>
        <w:t>)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417F3">
        <w:rPr>
          <w:rFonts w:asciiTheme="majorBidi" w:hAnsiTheme="majorBidi" w:cstheme="majorBidi"/>
          <w:b/>
          <w:bCs/>
          <w:i/>
          <w:iCs/>
          <w:sz w:val="24"/>
          <w:szCs w:val="24"/>
        </w:rPr>
        <w:t>Обучение модели</w:t>
      </w:r>
    </w:p>
    <w:p w:rsidR="009E585A" w:rsidRPr="00D417F3" w:rsidRDefault="009E585A" w:rsidP="0073403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Мы утверждаем, что существует состояние, которое невозможно измерить напрямую,</w:t>
      </w:r>
      <w:r w:rsid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во многих наборах данных, к которым можно было бы применить метод,</w:t>
      </w:r>
      <w:r w:rsid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евозможно определить их визуально. Тогда как нужно действовать, чтобы</w:t>
      </w:r>
      <w:r w:rsid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аспознать скрытые состояния, не обладая априорными знаниями о них? Ответ:</w:t>
      </w:r>
      <w:r w:rsid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ходом по состояниям. Не существует волшебной палочки для получения наиболее</w:t>
      </w:r>
      <w:r w:rsid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ероятной последовательности скрытых состояний для объяснения наблюдений,</w:t>
      </w:r>
      <w:r w:rsidR="0073403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о всегда можно провести их оценку, правильно описав систему.</w:t>
      </w:r>
    </w:p>
    <w:p w:rsidR="009E585A" w:rsidRPr="00D417F3" w:rsidRDefault="009E585A" w:rsidP="00C64D3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 модели НММ утверждается, что система полностью описывается при наличии</w:t>
      </w:r>
      <w:r w:rsidR="00C64D3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ледующей информации.</w:t>
      </w:r>
    </w:p>
    <w:p w:rsidR="009E585A" w:rsidRPr="00D417F3" w:rsidRDefault="009E585A" w:rsidP="00C64D3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• Вероятность перехода от </w:t>
      </w:r>
      <w:r w:rsidRPr="00C64D31">
        <w:rPr>
          <w:rFonts w:asciiTheme="majorBidi" w:hAnsiTheme="majorBidi" w:cstheme="majorBidi"/>
          <w:i/>
          <w:iCs/>
          <w:sz w:val="24"/>
          <w:szCs w:val="24"/>
        </w:rPr>
        <w:t>х</w:t>
      </w:r>
      <w:r w:rsidRPr="00D417F3">
        <w:rPr>
          <w:rFonts w:asciiTheme="majorBidi" w:hAnsiTheme="majorBidi" w:cstheme="majorBidi"/>
          <w:sz w:val="24"/>
          <w:szCs w:val="24"/>
        </w:rPr>
        <w:t>(</w:t>
      </w:r>
      <w:r w:rsidR="00C64D31" w:rsidRPr="00C64D31">
        <w:rPr>
          <w:rFonts w:asciiTheme="majorBidi" w:hAnsiTheme="majorBidi" w:cstheme="majorBidi"/>
          <w:i/>
          <w:iCs/>
          <w:sz w:val="24"/>
          <w:szCs w:val="24"/>
        </w:rPr>
        <w:t>t</w:t>
      </w:r>
      <w:r w:rsidR="00C64D31">
        <w:rPr>
          <w:rFonts w:asciiTheme="majorBidi" w:hAnsiTheme="majorBidi" w:cstheme="majorBidi"/>
          <w:sz w:val="24"/>
          <w:szCs w:val="24"/>
        </w:rPr>
        <w:t>)</w:t>
      </w:r>
      <w:r w:rsidRPr="00D417F3">
        <w:rPr>
          <w:rFonts w:asciiTheme="majorBidi" w:hAnsiTheme="majorBidi" w:cstheme="majorBidi"/>
          <w:sz w:val="24"/>
          <w:szCs w:val="24"/>
        </w:rPr>
        <w:t xml:space="preserve"> к </w:t>
      </w:r>
      <w:r w:rsidRPr="00C64D31">
        <w:rPr>
          <w:rFonts w:asciiTheme="majorBidi" w:hAnsiTheme="majorBidi" w:cstheme="majorBidi"/>
          <w:i/>
          <w:iCs/>
          <w:sz w:val="24"/>
          <w:szCs w:val="24"/>
        </w:rPr>
        <w:t>x</w:t>
      </w:r>
      <w:r w:rsidRPr="00D417F3">
        <w:rPr>
          <w:rFonts w:asciiTheme="majorBidi" w:hAnsiTheme="majorBidi" w:cstheme="majorBidi"/>
          <w:sz w:val="24"/>
          <w:szCs w:val="24"/>
        </w:rPr>
        <w:t>(</w:t>
      </w:r>
      <w:r w:rsidRPr="00C64D31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+ 1). Задается с помощью матрицы,</w:t>
      </w:r>
      <w:r w:rsidR="00C64D3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аналогичной описанной выше и устанавливающей вероятности переходов</w:t>
      </w:r>
      <w:r w:rsidR="00C64D3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ежду состояниями А и В. Размер такой матрицы зависит от количества</w:t>
      </w:r>
      <w:r w:rsidR="00C64D3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гипотетических состояний.</w:t>
      </w:r>
    </w:p>
    <w:p w:rsidR="009E585A" w:rsidRPr="00D417F3" w:rsidRDefault="009E585A" w:rsidP="00C64D3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• Вероятность эмиссии, или вероятность наблюдения </w:t>
      </w:r>
      <w:r w:rsidRPr="00C64D31">
        <w:rPr>
          <w:rFonts w:asciiTheme="majorBidi" w:hAnsiTheme="majorBidi" w:cstheme="majorBidi"/>
          <w:i/>
          <w:iCs/>
          <w:sz w:val="24"/>
          <w:szCs w:val="24"/>
        </w:rPr>
        <w:t>y</w:t>
      </w:r>
      <w:r w:rsidRPr="00D417F3">
        <w:rPr>
          <w:rFonts w:asciiTheme="majorBidi" w:hAnsiTheme="majorBidi" w:cstheme="majorBidi"/>
          <w:sz w:val="24"/>
          <w:szCs w:val="24"/>
        </w:rPr>
        <w:t>(</w:t>
      </w:r>
      <w:r w:rsidRPr="00C64D31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) при заданном значении</w:t>
      </w:r>
      <w:r w:rsidR="00C64D31">
        <w:rPr>
          <w:rFonts w:asciiTheme="majorBidi" w:hAnsiTheme="majorBidi" w:cstheme="majorBidi"/>
          <w:sz w:val="24"/>
          <w:szCs w:val="24"/>
        </w:rPr>
        <w:t xml:space="preserve"> </w:t>
      </w:r>
      <w:r w:rsidRPr="00C64D31">
        <w:rPr>
          <w:rFonts w:asciiTheme="majorBidi" w:hAnsiTheme="majorBidi" w:cstheme="majorBidi"/>
          <w:i/>
          <w:iCs/>
          <w:sz w:val="24"/>
          <w:szCs w:val="24"/>
        </w:rPr>
        <w:t>x</w:t>
      </w:r>
      <w:r w:rsidRPr="00D417F3">
        <w:rPr>
          <w:rFonts w:asciiTheme="majorBidi" w:hAnsiTheme="majorBidi" w:cstheme="majorBidi"/>
          <w:sz w:val="24"/>
          <w:szCs w:val="24"/>
        </w:rPr>
        <w:t>(</w:t>
      </w:r>
      <w:r w:rsidR="00C64D31" w:rsidRPr="00C64D31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)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lastRenderedPageBreak/>
        <w:t>• Начальное состояние системы.</w:t>
      </w:r>
    </w:p>
    <w:p w:rsidR="009E585A" w:rsidRPr="00D417F3" w:rsidRDefault="009E585A" w:rsidP="00C64D3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Рассмотрим конкретный случай, в котором обозначим переменные, принимающие</w:t>
      </w:r>
      <w:r w:rsidR="00C64D3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участие в определении и обучении НММ-процесса.</w:t>
      </w:r>
    </w:p>
    <w:p w:rsidR="009E585A" w:rsidRPr="00D417F3" w:rsidRDefault="009E585A" w:rsidP="00C64D3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• Q = </w:t>
      </w:r>
      <w:r w:rsidRPr="00C64D31">
        <w:rPr>
          <w:rFonts w:asciiTheme="majorBidi" w:hAnsiTheme="majorBidi" w:cstheme="majorBidi"/>
          <w:i/>
          <w:iCs/>
          <w:sz w:val="24"/>
          <w:szCs w:val="24"/>
        </w:rPr>
        <w:t>q</w:t>
      </w:r>
      <w:r w:rsidR="00C64D31" w:rsidRPr="00C64D31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="00C64D31" w:rsidRPr="00C64D31">
        <w:rPr>
          <w:rFonts w:asciiTheme="majorBidi" w:hAnsiTheme="majorBidi" w:cstheme="majorBidi"/>
          <w:sz w:val="24"/>
          <w:szCs w:val="24"/>
        </w:rPr>
        <w:t>,</w:t>
      </w:r>
      <w:r w:rsidRPr="00D417F3">
        <w:rPr>
          <w:rFonts w:asciiTheme="majorBidi" w:hAnsiTheme="majorBidi" w:cstheme="majorBidi"/>
          <w:sz w:val="24"/>
          <w:szCs w:val="24"/>
        </w:rPr>
        <w:t xml:space="preserve"> </w:t>
      </w:r>
      <w:r w:rsidR="00C64D31" w:rsidRPr="00C64D31">
        <w:rPr>
          <w:rFonts w:asciiTheme="majorBidi" w:hAnsiTheme="majorBidi" w:cstheme="majorBidi"/>
          <w:i/>
          <w:iCs/>
          <w:sz w:val="24"/>
          <w:szCs w:val="24"/>
          <w:lang w:val="en-US"/>
        </w:rPr>
        <w:t>q</w:t>
      </w:r>
      <w:r w:rsidR="00C64D31" w:rsidRPr="00C64D31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C64D31" w:rsidRPr="00C64D31">
        <w:rPr>
          <w:rFonts w:asciiTheme="majorBidi" w:hAnsiTheme="majorBidi" w:cstheme="majorBidi"/>
          <w:sz w:val="24"/>
          <w:szCs w:val="24"/>
        </w:rPr>
        <w:t>,</w:t>
      </w:r>
      <w:r w:rsidRPr="00D417F3">
        <w:rPr>
          <w:rFonts w:asciiTheme="majorBidi" w:hAnsiTheme="majorBidi" w:cstheme="majorBidi"/>
          <w:sz w:val="24"/>
          <w:szCs w:val="24"/>
        </w:rPr>
        <w:t xml:space="preserve"> ..., </w:t>
      </w:r>
      <w:r w:rsidRPr="00C64D31">
        <w:rPr>
          <w:rFonts w:asciiTheme="majorBidi" w:hAnsiTheme="majorBidi" w:cstheme="majorBidi"/>
          <w:i/>
          <w:iCs/>
          <w:sz w:val="24"/>
          <w:szCs w:val="24"/>
        </w:rPr>
        <w:t>q</w:t>
      </w:r>
      <w:r w:rsidR="00C64D31" w:rsidRPr="00C64D3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N</w:t>
      </w:r>
      <w:r w:rsidRPr="00D417F3">
        <w:rPr>
          <w:rFonts w:asciiTheme="majorBidi" w:hAnsiTheme="majorBidi" w:cstheme="majorBidi"/>
          <w:sz w:val="24"/>
          <w:szCs w:val="24"/>
        </w:rPr>
        <w:t xml:space="preserve"> различных состояний системы.</w:t>
      </w:r>
    </w:p>
    <w:p w:rsidR="009E585A" w:rsidRPr="00F0235B" w:rsidRDefault="009E585A" w:rsidP="00F0235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• А = </w:t>
      </w:r>
      <w:r w:rsidRPr="00C64D31">
        <w:rPr>
          <w:rFonts w:asciiTheme="majorBidi" w:hAnsiTheme="majorBidi" w:cstheme="majorBidi"/>
          <w:i/>
          <w:iCs/>
          <w:sz w:val="24"/>
          <w:szCs w:val="24"/>
        </w:rPr>
        <w:t>а</w:t>
      </w:r>
      <w:r w:rsidR="00C64D31" w:rsidRPr="00C64D31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i</w:t>
      </w:r>
      <w:r w:rsidR="00C64D31" w:rsidRPr="00C64D31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,</w:t>
      </w:r>
      <w:r w:rsidR="00C64D31" w:rsidRPr="00C64D31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j</w:t>
      </w:r>
      <w:r w:rsidRPr="00D417F3">
        <w:rPr>
          <w:rFonts w:asciiTheme="majorBidi" w:hAnsiTheme="majorBidi" w:cstheme="majorBidi"/>
          <w:sz w:val="24"/>
          <w:szCs w:val="24"/>
        </w:rPr>
        <w:t xml:space="preserve"> = </w:t>
      </w:r>
      <w:r w:rsidRPr="00C64D31">
        <w:rPr>
          <w:rFonts w:asciiTheme="majorBidi" w:hAnsiTheme="majorBidi" w:cstheme="majorBidi"/>
          <w:i/>
          <w:iCs/>
          <w:sz w:val="24"/>
          <w:szCs w:val="24"/>
        </w:rPr>
        <w:t>а</w:t>
      </w:r>
      <w:r w:rsidRPr="00C64D31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1</w:t>
      </w:r>
      <w:r w:rsidR="00C64D31" w:rsidRPr="00C64D31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,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1</w:t>
      </w:r>
      <w:r w:rsidRPr="00D417F3">
        <w:rPr>
          <w:rFonts w:asciiTheme="majorBidi" w:hAnsiTheme="majorBidi" w:cstheme="majorBidi"/>
          <w:sz w:val="24"/>
          <w:szCs w:val="24"/>
        </w:rPr>
        <w:t>,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</w:rPr>
        <w:t xml:space="preserve"> а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1,2</w:t>
      </w:r>
      <w:r w:rsidR="00F0235B" w:rsidRPr="00F0235B">
        <w:rPr>
          <w:rFonts w:asciiTheme="majorBidi" w:hAnsiTheme="majorBidi" w:cstheme="majorBidi"/>
          <w:sz w:val="24"/>
          <w:szCs w:val="24"/>
        </w:rPr>
        <w:t>,</w:t>
      </w:r>
      <w:r w:rsidRPr="00D417F3">
        <w:rPr>
          <w:rFonts w:asciiTheme="majorBidi" w:hAnsiTheme="majorBidi" w:cstheme="majorBidi"/>
          <w:sz w:val="24"/>
          <w:szCs w:val="24"/>
        </w:rPr>
        <w:t xml:space="preserve"> ...,</w:t>
      </w:r>
      <w:r w:rsidRPr="00F0235B">
        <w:rPr>
          <w:rFonts w:asciiTheme="majorBidi" w:hAnsiTheme="majorBidi" w:cstheme="majorBidi"/>
          <w:i/>
          <w:iCs/>
          <w:sz w:val="24"/>
          <w:szCs w:val="24"/>
        </w:rPr>
        <w:t xml:space="preserve"> a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N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,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N</w:t>
      </w:r>
      <w:r w:rsidRPr="00D417F3">
        <w:rPr>
          <w:rFonts w:asciiTheme="majorBidi" w:hAnsiTheme="majorBidi" w:cstheme="majorBidi"/>
          <w:sz w:val="24"/>
          <w:szCs w:val="24"/>
        </w:rPr>
        <w:t xml:space="preserve"> — матрица вероятностей перехода, определяющая</w:t>
      </w:r>
      <w:r w:rsidR="00F0235B" w:rsidRPr="00F0235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переход на любом заданном временном шаге из состояния </w:t>
      </w:r>
      <w:r w:rsidRPr="00F0235B">
        <w:rPr>
          <w:rFonts w:asciiTheme="majorBidi" w:hAnsiTheme="majorBidi" w:cstheme="majorBidi"/>
          <w:i/>
          <w:iCs/>
          <w:sz w:val="24"/>
          <w:szCs w:val="24"/>
        </w:rPr>
        <w:t>i</w:t>
      </w:r>
      <w:r w:rsidRPr="00D417F3">
        <w:rPr>
          <w:rFonts w:asciiTheme="majorBidi" w:hAnsiTheme="majorBidi" w:cstheme="majorBidi"/>
          <w:sz w:val="24"/>
          <w:szCs w:val="24"/>
        </w:rPr>
        <w:t xml:space="preserve"> в состояние</w:t>
      </w:r>
      <w:r w:rsidR="00F0235B" w:rsidRPr="00F0235B">
        <w:rPr>
          <w:rFonts w:asciiTheme="majorBidi" w:hAnsiTheme="majorBidi" w:cstheme="majorBidi"/>
          <w:sz w:val="24"/>
          <w:szCs w:val="24"/>
        </w:rPr>
        <w:t xml:space="preserve"> 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j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</w:rPr>
        <w:t>.</w:t>
      </w:r>
    </w:p>
    <w:p w:rsidR="009E585A" w:rsidRPr="00D417F3" w:rsidRDefault="009E585A" w:rsidP="00F0235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• О = 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o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1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</w:rPr>
        <w:t>,</w:t>
      </w:r>
      <w:r w:rsidRPr="00F0235B">
        <w:rPr>
          <w:rFonts w:asciiTheme="majorBidi" w:hAnsiTheme="majorBidi" w:cstheme="majorBidi"/>
          <w:i/>
          <w:iCs/>
          <w:sz w:val="24"/>
          <w:szCs w:val="24"/>
        </w:rPr>
        <w:t xml:space="preserve"> о</w:t>
      </w:r>
      <w:r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2</w:t>
      </w:r>
      <w:r w:rsidRPr="00F0235B">
        <w:rPr>
          <w:rFonts w:asciiTheme="majorBidi" w:hAnsiTheme="majorBidi" w:cstheme="majorBidi"/>
          <w:i/>
          <w:iCs/>
          <w:sz w:val="24"/>
          <w:szCs w:val="24"/>
        </w:rPr>
        <w:t>, ..., о</w:t>
      </w:r>
      <w:r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Т</w:t>
      </w:r>
      <w:r w:rsidRPr="00D417F3">
        <w:rPr>
          <w:rFonts w:asciiTheme="majorBidi" w:hAnsiTheme="majorBidi" w:cstheme="majorBidi"/>
          <w:sz w:val="24"/>
          <w:szCs w:val="24"/>
        </w:rPr>
        <w:t xml:space="preserve"> — последовательность наблюдений, отобранных из этого</w:t>
      </w:r>
      <w:r w:rsidR="00F0235B" w:rsidRPr="00F0235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цесса в порядке следования, т.е. временного ряда наблюдений.</w:t>
      </w:r>
    </w:p>
    <w:p w:rsidR="009E585A" w:rsidRPr="00F0235B" w:rsidRDefault="009E585A" w:rsidP="00F0235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• 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b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j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(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ot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)</w:t>
      </w:r>
      <w:r w:rsidR="00F0235B" w:rsidRPr="00F0235B">
        <w:rPr>
          <w:rFonts w:asciiTheme="majorBidi" w:hAnsiTheme="majorBidi" w:cstheme="majorBidi"/>
          <w:sz w:val="24"/>
          <w:szCs w:val="24"/>
        </w:rPr>
        <w:t xml:space="preserve"> (</w:t>
      </w:r>
      <w:r w:rsidR="00F0235B">
        <w:rPr>
          <w:rFonts w:asciiTheme="majorBidi" w:hAnsiTheme="majorBidi" w:cstheme="majorBidi"/>
          <w:sz w:val="24"/>
          <w:szCs w:val="24"/>
        </w:rPr>
        <w:t>вероятность</w:t>
      </w:r>
      <w:r w:rsidRPr="00D417F3">
        <w:rPr>
          <w:rFonts w:asciiTheme="majorBidi" w:hAnsiTheme="majorBidi" w:cstheme="majorBidi"/>
          <w:sz w:val="24"/>
          <w:szCs w:val="24"/>
        </w:rPr>
        <w:t xml:space="preserve"> эмиссии (вероятность наблюдения данного значения,</w:t>
      </w:r>
      <w:r w:rsidR="00F0235B">
        <w:rPr>
          <w:rFonts w:asciiTheme="majorBidi" w:hAnsiTheme="majorBidi" w:cstheme="majorBidi"/>
          <w:sz w:val="24"/>
          <w:szCs w:val="24"/>
        </w:rPr>
        <w:t xml:space="preserve"> </w:t>
      </w:r>
      <w:r w:rsidRPr="00F0235B">
        <w:rPr>
          <w:rFonts w:asciiTheme="majorBidi" w:hAnsiTheme="majorBidi" w:cstheme="majorBidi"/>
          <w:i/>
          <w:iCs/>
          <w:sz w:val="24"/>
          <w:szCs w:val="24"/>
        </w:rPr>
        <w:t>о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 xml:space="preserve"> если состояние</w:t>
      </w:r>
      <w:r w:rsidR="00F0235B" w:rsidRPr="00F0235B">
        <w:rPr>
          <w:rFonts w:asciiTheme="majorBidi" w:hAnsiTheme="majorBidi" w:cstheme="majorBidi"/>
          <w:sz w:val="24"/>
          <w:szCs w:val="24"/>
        </w:rPr>
        <w:t xml:space="preserve"> 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q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j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</w:rPr>
        <w:t>).</w:t>
      </w:r>
    </w:p>
    <w:p w:rsidR="009E585A" w:rsidRPr="00D417F3" w:rsidRDefault="009E585A" w:rsidP="00F0235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• </w:t>
      </w:r>
      <w:r w:rsidR="00F0235B">
        <w:rPr>
          <w:rFonts w:asciiTheme="majorBidi" w:hAnsiTheme="majorBidi" w:cstheme="majorBidi"/>
          <w:sz w:val="24"/>
          <w:szCs w:val="24"/>
          <w:lang w:val="en-US"/>
        </w:rPr>
        <w:t>p</w:t>
      </w:r>
      <w:r w:rsidRPr="00D417F3">
        <w:rPr>
          <w:rFonts w:asciiTheme="majorBidi" w:hAnsiTheme="majorBidi" w:cstheme="majorBidi"/>
          <w:sz w:val="24"/>
          <w:szCs w:val="24"/>
        </w:rPr>
        <w:t xml:space="preserve"> = 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p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1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</w:rPr>
        <w:t>,</w:t>
      </w:r>
      <w:r w:rsidRPr="00F0235B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p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2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</w:rPr>
        <w:t>,…,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p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N</w:t>
      </w:r>
      <w:r w:rsidR="00F0235B" w:rsidRPr="00F0235B">
        <w:rPr>
          <w:rFonts w:asciiTheme="majorBidi" w:hAnsiTheme="majorBidi" w:cstheme="majorBidi"/>
          <w:sz w:val="24"/>
          <w:szCs w:val="24"/>
        </w:rPr>
        <w:t xml:space="preserve"> -</w:t>
      </w:r>
      <w:r w:rsidRPr="00D417F3">
        <w:rPr>
          <w:rFonts w:asciiTheme="majorBidi" w:hAnsiTheme="majorBidi" w:cstheme="majorBidi"/>
          <w:sz w:val="24"/>
          <w:szCs w:val="24"/>
        </w:rPr>
        <w:t xml:space="preserve"> начальные распределения вероятностей, а именно — вероятность</w:t>
      </w:r>
      <w:r w:rsidR="00F0235B" w:rsidRPr="00F0235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того, что система имеет начальное состояние </w:t>
      </w:r>
      <w:r w:rsid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q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1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</w:rPr>
        <w:t xml:space="preserve">, </w:t>
      </w:r>
      <w:r w:rsid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q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2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</w:rPr>
        <w:t>,…,</w:t>
      </w:r>
      <w:r w:rsid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q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N</w:t>
      </w:r>
      <w:r w:rsidRPr="00D417F3">
        <w:rPr>
          <w:rFonts w:asciiTheme="majorBidi" w:hAnsiTheme="majorBidi" w:cstheme="majorBidi"/>
          <w:sz w:val="24"/>
          <w:szCs w:val="24"/>
        </w:rPr>
        <w:t xml:space="preserve"> соответственно.</w:t>
      </w:r>
    </w:p>
    <w:p w:rsidR="009E585A" w:rsidRPr="00D417F3" w:rsidRDefault="009E585A" w:rsidP="00F0235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Однако в реальных данных обычно ни одна из этих переменных не определена.</w:t>
      </w:r>
      <w:r w:rsidR="00F0235B" w:rsidRPr="00F0235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Чаще всего изначально известна только фактическая последовательность</w:t>
      </w:r>
      <w:r w:rsidR="00F0235B" w:rsidRPr="00F0235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наблюдаемых значений </w:t>
      </w:r>
      <w:r w:rsid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1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</w:rPr>
        <w:t xml:space="preserve">, </w:t>
      </w:r>
      <w:r w:rsid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2</w:t>
      </w:r>
      <w:r w:rsidR="00F0235B" w:rsidRPr="00F0235B">
        <w:rPr>
          <w:rFonts w:asciiTheme="majorBidi" w:hAnsiTheme="majorBidi" w:cstheme="majorBidi"/>
          <w:i/>
          <w:iCs/>
          <w:sz w:val="24"/>
          <w:szCs w:val="24"/>
        </w:rPr>
        <w:t>,…,</w:t>
      </w:r>
      <w:r w:rsidR="00F0235B">
        <w:rPr>
          <w:rFonts w:asciiTheme="majorBidi" w:hAnsiTheme="majorBidi" w:cstheme="majorBidi"/>
          <w:i/>
          <w:iCs/>
          <w:sz w:val="24"/>
          <w:szCs w:val="24"/>
          <w:lang w:val="en-US"/>
        </w:rPr>
        <w:t>y</w:t>
      </w:r>
      <w:r w:rsidR="00F0235B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417F3">
        <w:rPr>
          <w:rFonts w:asciiTheme="majorBidi" w:hAnsiTheme="majorBidi" w:cstheme="majorBidi"/>
          <w:b/>
          <w:bCs/>
          <w:i/>
          <w:iCs/>
          <w:sz w:val="24"/>
          <w:szCs w:val="24"/>
        </w:rPr>
        <w:t>Алгоритм Баума-Уэлча</w:t>
      </w:r>
    </w:p>
    <w:p w:rsidR="009E585A" w:rsidRPr="00D417F3" w:rsidRDefault="009E585A" w:rsidP="0021306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Для оценки параметров скрытой марковской модели воспользуемся алгоритмом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Баума-Уэлча. Он сводится к решению сложной задачи — оценке значений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сех параметров, подробно описанных в предыдущем разделе. Это очень многогранная</w:t>
      </w:r>
      <w:r w:rsidR="0021306E"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адача. Разобьем ее на следующие подзадачи.</w:t>
      </w:r>
    </w:p>
    <w:p w:rsidR="009E585A" w:rsidRPr="00D417F3" w:rsidRDefault="009E585A" w:rsidP="0021306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Определение вероятностей эмиссии для каждого возможного скрытого состояния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перехода из каждого возможного скрытого состояния в другое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озможное скрытое состояние. Используем алгоритм Баума-Уэлча.</w:t>
      </w:r>
    </w:p>
    <w:p w:rsidR="009E585A" w:rsidRPr="00D417F3" w:rsidRDefault="009E585A" w:rsidP="0021306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Определение наиболее вероятного скрытого состояния на каждом временном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шаге с учетом всей истории наблюдений. Используем алгоритм Витерби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(описан ниже).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Это родственные задачи, каждая из которых достаточно сложна и требует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ля решения больших вычислительных затрат. Более того, они связаны одна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 другой. Для решения двух взаимосвязанных задач — оценки параметров и максимизации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ероятности — можно использовать алгоритм максимизации математического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жидания для перехода между этими двумя этапами, пока не будет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йдено приемлемое решение.</w:t>
      </w:r>
    </w:p>
    <w:p w:rsidR="009E585A" w:rsidRPr="00D417F3" w:rsidRDefault="009E585A" w:rsidP="0021306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Чтобы применить алгоритм Баума-Уэлча, первым делом нужно определить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функцию правдоподобия, которая представляет вероятность наблюдения имеющейся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следовательности при заданных гипотетических параметрах. В нашем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лучае такими предполагаемыми параметрами будут математические параметры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ля каждого постулируемого состояния.</w:t>
      </w:r>
    </w:p>
    <w:p w:rsidR="009E585A" w:rsidRPr="00D417F3" w:rsidRDefault="009E585A" w:rsidP="009E44D7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Например, предположим, что состояния описываются гауссовыми выходными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анными с различными средними значениями и стандартными отклонениями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наблюдаемых значениях, зависящими от состояния. Рассмотрим модель с двумя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такими состояниями, которую будем описывать в терминах </w:t>
      </w:r>
      <w:r w:rsidR="0021306E" w:rsidRPr="0021306E">
        <w:rPr>
          <w:rFonts w:asciiTheme="majorBidi" w:hAnsiTheme="majorBidi" w:cstheme="majorBidi"/>
          <w:i/>
          <w:iCs/>
          <w:sz w:val="24"/>
          <w:szCs w:val="24"/>
        </w:rPr>
        <w:sym w:font="Symbol" w:char="F06D"/>
      </w:r>
      <w:r w:rsidR="0021306E" w:rsidRPr="0021306E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, </w:t>
      </w:r>
      <w:r w:rsidR="0021306E" w:rsidRPr="0021306E">
        <w:rPr>
          <w:rFonts w:asciiTheme="majorBidi" w:hAnsiTheme="majorBidi" w:cstheme="majorBidi"/>
          <w:i/>
          <w:iCs/>
          <w:sz w:val="24"/>
          <w:szCs w:val="24"/>
        </w:rPr>
        <w:sym w:font="Symbol" w:char="F073"/>
      </w:r>
      <w:r w:rsidR="0021306E" w:rsidRPr="0021306E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и </w:t>
      </w:r>
      <w:r w:rsidR="0021306E" w:rsidRPr="0021306E">
        <w:rPr>
          <w:rFonts w:asciiTheme="majorBidi" w:hAnsiTheme="majorBidi" w:cstheme="majorBidi"/>
          <w:i/>
          <w:iCs/>
          <w:sz w:val="24"/>
          <w:szCs w:val="24"/>
        </w:rPr>
        <w:sym w:font="Symbol" w:char="F06D"/>
      </w:r>
      <w:r w:rsidR="0021306E" w:rsidRPr="0021306E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, </w:t>
      </w:r>
      <w:r w:rsidR="0021306E" w:rsidRPr="0021306E">
        <w:rPr>
          <w:rFonts w:asciiTheme="majorBidi" w:hAnsiTheme="majorBidi" w:cstheme="majorBidi"/>
          <w:i/>
          <w:iCs/>
          <w:sz w:val="24"/>
          <w:szCs w:val="24"/>
        </w:rPr>
        <w:sym w:font="Symbol" w:char="F073"/>
      </w:r>
      <w:r w:rsidR="0021306E" w:rsidRPr="0021306E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D417F3">
        <w:rPr>
          <w:rFonts w:asciiTheme="majorBidi" w:hAnsiTheme="majorBidi" w:cstheme="majorBidi"/>
          <w:sz w:val="24"/>
          <w:szCs w:val="24"/>
        </w:rPr>
        <w:t>, где</w:t>
      </w:r>
      <w:r w:rsidR="0021306E" w:rsidRPr="0021306E">
        <w:rPr>
          <w:rFonts w:asciiTheme="majorBidi" w:hAnsiTheme="majorBidi" w:cstheme="majorBidi"/>
          <w:sz w:val="24"/>
          <w:szCs w:val="24"/>
        </w:rPr>
        <w:t xml:space="preserve"> </w:t>
      </w:r>
      <w:r w:rsidR="0021306E" w:rsidRPr="0021306E">
        <w:rPr>
          <w:rFonts w:asciiTheme="majorBidi" w:hAnsiTheme="majorBidi" w:cstheme="majorBidi"/>
          <w:i/>
          <w:iCs/>
          <w:sz w:val="24"/>
          <w:szCs w:val="24"/>
        </w:rPr>
        <w:sym w:font="Symbol" w:char="F06D"/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u</w:t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=</w:t>
      </w:r>
      <w:r w:rsidR="009E44D7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i</w:t>
      </w:r>
      <w:r w:rsidR="009E44D7" w:rsidRPr="009E44D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обозначает среднее значение </w:t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  <w:lang w:val="en-US"/>
        </w:rPr>
        <w:t>i</w:t>
      </w:r>
      <w:r w:rsidRPr="00D417F3">
        <w:rPr>
          <w:rFonts w:asciiTheme="majorBidi" w:hAnsiTheme="majorBidi" w:cstheme="majorBidi"/>
          <w:sz w:val="24"/>
          <w:szCs w:val="24"/>
        </w:rPr>
        <w:t xml:space="preserve">-го состояния, </w:t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</w:rPr>
        <w:sym w:font="Symbol" w:char="F073"/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i</w:t>
      </w:r>
      <w:r w:rsidR="009E44D7">
        <w:rPr>
          <w:rFonts w:asciiTheme="majorBidi" w:hAnsiTheme="majorBidi" w:cstheme="majorBidi"/>
          <w:sz w:val="24"/>
          <w:szCs w:val="24"/>
        </w:rPr>
        <w:t xml:space="preserve"> — стандартное отклонение </w:t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  <w:lang w:val="en-US"/>
        </w:rPr>
        <w:t>i</w:t>
      </w:r>
      <w:r w:rsidR="009E44D7" w:rsidRPr="009E44D7">
        <w:rPr>
          <w:rFonts w:asciiTheme="majorBidi" w:hAnsiTheme="majorBidi" w:cstheme="majorBidi"/>
          <w:sz w:val="24"/>
          <w:szCs w:val="24"/>
        </w:rPr>
        <w:t xml:space="preserve"> </w:t>
      </w:r>
      <w:r w:rsidR="009E44D7">
        <w:rPr>
          <w:rFonts w:asciiTheme="majorBidi" w:hAnsiTheme="majorBidi" w:cstheme="majorBidi"/>
          <w:sz w:val="24"/>
          <w:szCs w:val="24"/>
        </w:rPr>
        <w:t>–</w:t>
      </w:r>
      <w:r w:rsidRPr="00D417F3">
        <w:rPr>
          <w:rFonts w:asciiTheme="majorBidi" w:hAnsiTheme="majorBidi" w:cstheme="majorBidi"/>
          <w:sz w:val="24"/>
          <w:szCs w:val="24"/>
        </w:rPr>
        <w:t>го</w:t>
      </w:r>
      <w:r w:rsidR="009E44D7" w:rsidRPr="009E44D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я. С их помощью рассчитываются вероятности эмиссии, все вместе обозначаемые</w:t>
      </w:r>
      <w:r w:rsidR="009E44D7" w:rsidRPr="009E44D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ак</w:t>
      </w:r>
      <w:r w:rsidR="009E44D7" w:rsidRPr="009E44D7">
        <w:rPr>
          <w:rFonts w:asciiTheme="majorBidi" w:hAnsiTheme="majorBidi" w:cstheme="majorBidi"/>
          <w:sz w:val="24"/>
          <w:szCs w:val="24"/>
        </w:rPr>
        <w:t xml:space="preserve"> </w:t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</w:rPr>
        <w:sym w:font="Symbol" w:char="F071"/>
      </w:r>
      <w:r w:rsidRPr="00D417F3">
        <w:rPr>
          <w:rFonts w:asciiTheme="majorBidi" w:hAnsiTheme="majorBidi" w:cstheme="majorBidi"/>
          <w:sz w:val="24"/>
          <w:szCs w:val="24"/>
        </w:rPr>
        <w:t>. Кроме того, нам нужно обозначить последовательность состояний</w:t>
      </w:r>
      <w:r w:rsidR="009E44D7" w:rsidRPr="009E44D7">
        <w:rPr>
          <w:rFonts w:asciiTheme="majorBidi" w:hAnsiTheme="majorBidi" w:cstheme="majorBidi"/>
          <w:sz w:val="24"/>
          <w:szCs w:val="24"/>
        </w:rPr>
        <w:t xml:space="preserve"> </w:t>
      </w:r>
      <w:r w:rsidR="009E44D7">
        <w:rPr>
          <w:rFonts w:asciiTheme="majorBidi" w:hAnsiTheme="majorBidi" w:cstheme="majorBidi"/>
          <w:i/>
          <w:iCs/>
          <w:sz w:val="24"/>
          <w:szCs w:val="24"/>
          <w:lang w:val="en-US"/>
        </w:rPr>
        <w:t>x</w:t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1</w:t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</w:rPr>
        <w:t xml:space="preserve">, </w:t>
      </w:r>
      <w:r w:rsidR="009E44D7">
        <w:rPr>
          <w:rFonts w:asciiTheme="majorBidi" w:hAnsiTheme="majorBidi" w:cstheme="majorBidi"/>
          <w:i/>
          <w:iCs/>
          <w:sz w:val="24"/>
          <w:szCs w:val="24"/>
          <w:lang w:val="en-US"/>
        </w:rPr>
        <w:t>x</w:t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2</w:t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</w:rPr>
        <w:t>,…,</w:t>
      </w:r>
      <w:r w:rsidR="009E44D7">
        <w:rPr>
          <w:rFonts w:asciiTheme="majorBidi" w:hAnsiTheme="majorBidi" w:cstheme="majorBidi"/>
          <w:i/>
          <w:iCs/>
          <w:sz w:val="24"/>
          <w:szCs w:val="24"/>
          <w:lang w:val="en-US"/>
        </w:rPr>
        <w:t>x</w:t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t</w:t>
      </w:r>
      <w:r w:rsidR="009E44D7" w:rsidRPr="009E44D7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 (все вместе </w:t>
      </w:r>
      <w:r w:rsidRPr="009E44D7">
        <w:rPr>
          <w:rFonts w:asciiTheme="majorBidi" w:hAnsiTheme="majorBidi" w:cstheme="majorBidi"/>
          <w:i/>
          <w:iCs/>
          <w:sz w:val="24"/>
          <w:szCs w:val="24"/>
        </w:rPr>
        <w:t>X</w:t>
      </w:r>
      <w:r w:rsidR="009E44D7" w:rsidRPr="009E44D7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), которые нами не наблюдаются, но давайте представим,</w:t>
      </w:r>
      <w:r w:rsidR="009E44D7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что они все же существуют.</w:t>
      </w:r>
    </w:p>
    <w:p w:rsidR="009E585A" w:rsidRPr="00D417F3" w:rsidRDefault="009E585A" w:rsidP="0055084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Функция правдоподобия такой системы должна описывать вероятность наблюдения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уществующей последовательности при заданных параметрах вероятности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эмиссии (т.е. вероятности наблюдения в строго заданном состоянии)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последовательности скрытых состояний как интеграла по всем возможным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="00550840" w:rsidRPr="00550840">
        <w:rPr>
          <w:rFonts w:asciiTheme="majorBidi" w:hAnsiTheme="majorBidi" w:cstheme="majorBidi"/>
          <w:i/>
          <w:iCs/>
          <w:sz w:val="24"/>
          <w:szCs w:val="24"/>
        </w:rPr>
        <w:t>X</w:t>
      </w:r>
      <w:r w:rsidR="00550840" w:rsidRPr="00550840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t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таких что:</w:t>
      </w:r>
    </w:p>
    <w:p w:rsidR="00550840" w:rsidRPr="00550840" w:rsidRDefault="00550840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550840">
        <w:rPr>
          <w:rFonts w:asciiTheme="majorBidi" w:hAnsiTheme="majorBidi" w:cstheme="majorBidi"/>
          <w:position w:val="-14"/>
          <w:sz w:val="24"/>
          <w:szCs w:val="24"/>
          <w:lang w:val="en-US"/>
        </w:rPr>
        <w:object w:dxaOrig="7940" w:dyaOrig="400">
          <v:shape id="_x0000_i1048" type="#_x0000_t75" style="width:396.95pt;height:20pt" o:ole="">
            <v:imagedata r:id="rId51" o:title=""/>
          </v:shape>
          <o:OLEObject Type="Embed" ProgID="Equation.DSMT4" ShapeID="_x0000_i1048" DrawAspect="Content" ObjectID="_1757412757" r:id="rId52"/>
        </w:object>
      </w:r>
    </w:p>
    <w:p w:rsidR="009E585A" w:rsidRPr="00D417F3" w:rsidRDefault="009E585A" w:rsidP="0055084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lastRenderedPageBreak/>
        <w:t>Однако это сложная задача по нескольким причинам, включая факт ее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экспоненциального усложнения с увеличением количества временных шагов,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что указывает на невозможность проведения исчерпывающего анализа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 перекрывающимся значениям. Следовательно, нам нужно упростить задачу,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обратившись к следующему </w:t>
      </w:r>
      <w:r w:rsidRPr="00073A20">
        <w:rPr>
          <w:rFonts w:asciiTheme="majorBidi" w:hAnsiTheme="majorBidi" w:cstheme="majorBidi"/>
          <w:b/>
          <w:bCs/>
          <w:i/>
          <w:iCs/>
          <w:sz w:val="24"/>
          <w:szCs w:val="24"/>
        </w:rPr>
        <w:t>ЕМ-алгоритму</w:t>
      </w:r>
      <w:r w:rsidRPr="00D417F3">
        <w:rPr>
          <w:rFonts w:asciiTheme="majorBidi" w:hAnsiTheme="majorBidi" w:cstheme="majorBidi"/>
          <w:sz w:val="24"/>
          <w:szCs w:val="24"/>
        </w:rPr>
        <w:t>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1. Произвольно инициализируем переменные вероятности эмиссии.</w:t>
      </w:r>
    </w:p>
    <w:p w:rsidR="009E585A" w:rsidRPr="00D417F3" w:rsidRDefault="009E585A" w:rsidP="0055084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2. Вычисляем вероятность каждого возможного </w:t>
      </w:r>
      <w:r w:rsidR="00550840" w:rsidRPr="00550840">
        <w:rPr>
          <w:rFonts w:asciiTheme="majorBidi" w:hAnsiTheme="majorBidi" w:cstheme="majorBidi"/>
          <w:i/>
          <w:iCs/>
          <w:sz w:val="24"/>
          <w:szCs w:val="24"/>
        </w:rPr>
        <w:t>X</w:t>
      </w:r>
      <w:r w:rsidR="00550840" w:rsidRPr="00550840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, учитывая значения вероятности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эмиссии.</w:t>
      </w:r>
    </w:p>
    <w:p w:rsidR="009E585A" w:rsidRPr="00D417F3" w:rsidRDefault="009E585A" w:rsidP="0055084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3. Используем эти значения </w:t>
      </w:r>
      <w:r w:rsidR="00550840" w:rsidRPr="00550840">
        <w:rPr>
          <w:rFonts w:asciiTheme="majorBidi" w:hAnsiTheme="majorBidi" w:cstheme="majorBidi"/>
          <w:i/>
          <w:iCs/>
          <w:sz w:val="24"/>
          <w:szCs w:val="24"/>
        </w:rPr>
        <w:t>X</w:t>
      </w:r>
      <w:r w:rsidR="00550840" w:rsidRPr="00550840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, чтобы получить лучшую оценку переменных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ероятности эмиссии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4. Повторяем пп. 2 и 3 до тех пор, пока не будет достигнута сходимость.</w:t>
      </w:r>
    </w:p>
    <w:p w:rsidR="009E585A" w:rsidRPr="00550840" w:rsidRDefault="009E585A" w:rsidP="0055084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Более неформально это означает, что при случайном размещении двух распределений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ы будем рассматривать каждый временной шаг и определять на каждом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з них вероятность наблюдения определенного состояния (например,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состояния А или В на временном шаге </w:t>
      </w:r>
      <w:r w:rsidRPr="00550840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). Назначив предполагаемое состояние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ля каждого временного шага, используем эти метки для переоценки вероятностей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эмиссии (обнуляя лучшие среднее и стандартное отклонение для состояния).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атем процесс нужно повторить заново, используя недавно обновленные</w:t>
      </w:r>
      <w:r w:rsidR="00550840" w:rsidRPr="0055084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переменные вероятности эмиссии для улучшения оценки траектории </w:t>
      </w:r>
      <w:r w:rsidR="00550840" w:rsidRPr="00550840">
        <w:rPr>
          <w:rFonts w:asciiTheme="majorBidi" w:hAnsiTheme="majorBidi" w:cstheme="majorBidi"/>
          <w:i/>
          <w:iCs/>
          <w:sz w:val="24"/>
          <w:szCs w:val="24"/>
        </w:rPr>
        <w:t>X</w:t>
      </w:r>
      <w:r w:rsidR="00550840" w:rsidRPr="00550840">
        <w:rPr>
          <w:rFonts w:asciiTheme="majorBidi" w:hAnsiTheme="majorBidi" w:cstheme="majorBidi"/>
          <w:i/>
          <w:iCs/>
          <w:sz w:val="24"/>
          <w:szCs w:val="24"/>
          <w:vertAlign w:val="subscript"/>
          <w:lang w:val="en-US"/>
        </w:rPr>
        <w:t>t</w:t>
      </w:r>
      <w:r w:rsidR="00550840" w:rsidRPr="00550840">
        <w:rPr>
          <w:rFonts w:asciiTheme="majorBidi" w:hAnsiTheme="majorBidi" w:cstheme="majorBidi"/>
          <w:i/>
          <w:iCs/>
          <w:sz w:val="24"/>
          <w:szCs w:val="24"/>
        </w:rPr>
        <w:t>.</w:t>
      </w:r>
    </w:p>
    <w:p w:rsidR="009E585A" w:rsidRPr="00D417F3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Не забывайте, что найти оптимальный набор параметров в таком способе использования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ЕМ-алгоритма удается далеко не всегда. Может понадобиться много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пыток, прежде чем вы добьетесь успеха, — продолжительность операции зависит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т конкретных данных и выбранной модели.</w:t>
      </w:r>
    </w:p>
    <w:p w:rsidR="009E585A" w:rsidRPr="006D74A5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6D74A5">
        <w:rPr>
          <w:rFonts w:asciiTheme="majorBidi" w:hAnsiTheme="majorBidi" w:cstheme="majorBidi"/>
          <w:b/>
          <w:bCs/>
          <w:i/>
          <w:iCs/>
          <w:sz w:val="24"/>
          <w:szCs w:val="24"/>
        </w:rPr>
        <w:t>Алгоритм Витерби</w:t>
      </w:r>
    </w:p>
    <w:p w:rsidR="009E585A" w:rsidRPr="00D417F3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После оценки параметров процесса НММ, например</w:t>
      </w:r>
      <w:r w:rsidR="006D74A5" w:rsidRPr="006D74A5">
        <w:rPr>
          <w:rFonts w:asciiTheme="majorBidi" w:hAnsiTheme="majorBidi" w:cstheme="majorBidi"/>
          <w:sz w:val="24"/>
          <w:szCs w:val="24"/>
        </w:rPr>
        <w:t>,</w:t>
      </w:r>
      <w:r w:rsidRPr="00D417F3">
        <w:rPr>
          <w:rFonts w:asciiTheme="majorBidi" w:hAnsiTheme="majorBidi" w:cstheme="majorBidi"/>
          <w:sz w:val="24"/>
          <w:szCs w:val="24"/>
        </w:rPr>
        <w:t xml:space="preserve"> с помощью алгоритма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Баума</w:t>
      </w:r>
      <w:r w:rsidR="006D74A5">
        <w:rPr>
          <w:rFonts w:asciiTheme="majorBidi" w:hAnsiTheme="majorBidi" w:cstheme="majorBidi"/>
          <w:sz w:val="24"/>
          <w:szCs w:val="24"/>
          <w:lang w:val="en-US"/>
        </w:rPr>
        <w:t> </w:t>
      </w:r>
      <w:r w:rsidRPr="00D417F3">
        <w:rPr>
          <w:rFonts w:asciiTheme="majorBidi" w:hAnsiTheme="majorBidi" w:cstheme="majorBidi"/>
          <w:sz w:val="24"/>
          <w:szCs w:val="24"/>
        </w:rPr>
        <w:t>-</w:t>
      </w:r>
      <w:r w:rsidR="006D74A5">
        <w:rPr>
          <w:rFonts w:asciiTheme="majorBidi" w:hAnsiTheme="majorBidi" w:cstheme="majorBidi"/>
          <w:sz w:val="24"/>
          <w:szCs w:val="24"/>
          <w:lang w:val="en-US"/>
        </w:rPr>
        <w:t> </w:t>
      </w:r>
      <w:r w:rsidRPr="00D417F3">
        <w:rPr>
          <w:rFonts w:asciiTheme="majorBidi" w:hAnsiTheme="majorBidi" w:cstheme="majorBidi"/>
          <w:sz w:val="24"/>
          <w:szCs w:val="24"/>
        </w:rPr>
        <w:t>Уэлча, нужно выполнить следующую, не менее важную задачу, заключающуюся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определении наиболее вероятного ряда состояний, основанных на временном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яду наблюдаемых значений.</w:t>
      </w:r>
    </w:p>
    <w:p w:rsidR="009E585A" w:rsidRPr="00D417F3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 отличие от алгоритма Баума-Уэлча алгоритм Витерби гарантированно предоставляет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илучшее решение поставленной выше задачи. А все потому, что он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тносится к алгоритмам динамического программирования, предназначенным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ля полного и эффективного изучения диапазона возможных совпадений методом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хранения решений, полученных для отдельных участков пути, что позволяет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тказаться от повторного пересчета всех возможных вариантов в случае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удлинения пути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417F3">
        <w:rPr>
          <w:rFonts w:asciiTheme="majorBidi" w:hAnsiTheme="majorBidi" w:cstheme="majorBidi"/>
          <w:b/>
          <w:bCs/>
          <w:i/>
          <w:iCs/>
          <w:sz w:val="24"/>
          <w:szCs w:val="24"/>
        </w:rPr>
        <w:t>Динамическое программирование</w:t>
      </w:r>
    </w:p>
    <w:p w:rsidR="009E585A" w:rsidRPr="00D417F3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Специалисты по анализу данных не всегда располагают полным набором алгоритмов,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о при изучении временных рядов точно не смогут обойтись без базовых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ешений, в которых предположения и повторное рассмотрение выступают необычайно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ажными техниками исследования упорядоченных во времени данных.</w:t>
      </w:r>
    </w:p>
    <w:p w:rsidR="009E585A" w:rsidRPr="00D417F3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Проще всего объяснить, что такое динамическое программирование, на уже ставшем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лассическим примере последовательности чисел Фибоначчи. Представьте,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что вам требуется вычислить восьмое число Фибоначчи. Проще всего получить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его, зная шестое и седьмое числа последовательности Фибоначчи. А чтобы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лучить их, нужны четвертое и пятое числа Фибоначчи и т.д. Таким образом,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ешение более сложных задач по вычислению последовательностей Фибоначчи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сновывается на результатах более простых таких задач. Следовательно, при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ычислении чисел Фибоначчи их нужно как-то сохранять, чтобы иметь возможность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спользовать в последующих, еще более сложных задачах. По этой причине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инамическое программирование также известно как мемоизация.</w:t>
      </w:r>
    </w:p>
    <w:p w:rsidR="009E585A" w:rsidRPr="00D417F3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lastRenderedPageBreak/>
        <w:t>Динамическое программирование применяется для решения задач со следующими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тличительными признаками.</w:t>
      </w:r>
    </w:p>
    <w:p w:rsidR="009E585A" w:rsidRPr="00D417F3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• Решение задачи размера </w:t>
      </w:r>
      <w:r w:rsidRPr="006D74A5">
        <w:rPr>
          <w:rFonts w:asciiTheme="majorBidi" w:hAnsiTheme="majorBidi" w:cstheme="majorBidi"/>
          <w:i/>
          <w:iCs/>
          <w:sz w:val="24"/>
          <w:szCs w:val="24"/>
        </w:rPr>
        <w:t>N</w:t>
      </w:r>
      <w:r w:rsidRPr="00D417F3">
        <w:rPr>
          <w:rFonts w:asciiTheme="majorBidi" w:hAnsiTheme="majorBidi" w:cstheme="majorBidi"/>
          <w:sz w:val="24"/>
          <w:szCs w:val="24"/>
        </w:rPr>
        <w:t xml:space="preserve"> можно основать на решении задачи размера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6D74A5">
        <w:rPr>
          <w:rFonts w:asciiTheme="majorBidi" w:hAnsiTheme="majorBidi" w:cstheme="majorBidi"/>
          <w:i/>
          <w:iCs/>
          <w:sz w:val="24"/>
          <w:szCs w:val="24"/>
        </w:rPr>
        <w:t>N</w:t>
      </w:r>
      <w:r w:rsidRPr="00D417F3">
        <w:rPr>
          <w:rFonts w:asciiTheme="majorBidi" w:hAnsiTheme="majorBidi" w:cstheme="majorBidi"/>
          <w:sz w:val="24"/>
          <w:szCs w:val="24"/>
        </w:rPr>
        <w:t xml:space="preserve"> - 1. По этой причине мемоизация решений более ранних, простых задач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могает более эффективно решать более поздние, заведомо более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ложные задачи.</w:t>
      </w:r>
    </w:p>
    <w:p w:rsidR="009E585A" w:rsidRPr="00D417F3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Задачи имеют явно выраженный порядок масштабирования от более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стой к более сложной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Всегда можно выделить базовую задачу, подлежащую простому расчету.</w:t>
      </w:r>
    </w:p>
    <w:p w:rsidR="006D74A5" w:rsidRDefault="006D74A5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417F3">
        <w:rPr>
          <w:rFonts w:asciiTheme="majorBidi" w:hAnsiTheme="majorBidi" w:cstheme="majorBidi"/>
          <w:b/>
          <w:bCs/>
          <w:i/>
          <w:iCs/>
          <w:sz w:val="24"/>
          <w:szCs w:val="24"/>
        </w:rPr>
        <w:t>Код обучения модели НММ</w:t>
      </w:r>
    </w:p>
    <w:p w:rsidR="009E585A" w:rsidRPr="00D417F3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Хотя процесс обучения модели НММ очень сложен, он реализуется с помощью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пециализированных пакетов языка R очень просто. В следующем примере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спользуются инструменты пакета depmixS4. Вначале нужно получить надлежащий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ременной ряд. Воспользуемся следующим кодом.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R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Обратите внимание: здесь задается начальное значение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При одном и том же начальном значении числа должны совпадать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set. seed (123)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Параметры распределения для всех четырех состояний рынка,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подлежащих моделированию</w:t>
      </w:r>
    </w:p>
    <w:p w:rsidR="009E585A" w:rsidRPr="00D417F3" w:rsidRDefault="006D74A5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b</w:t>
      </w:r>
      <w:r>
        <w:rPr>
          <w:rFonts w:asciiTheme="majorBidi" w:hAnsiTheme="majorBidi" w:cstheme="majorBidi"/>
          <w:sz w:val="24"/>
          <w:szCs w:val="24"/>
        </w:rPr>
        <w:t>ull</w:t>
      </w:r>
      <w:r w:rsidRPr="006D74A5">
        <w:rPr>
          <w:rFonts w:asciiTheme="majorBidi" w:hAnsiTheme="majorBidi" w:cstheme="majorBidi"/>
          <w:sz w:val="24"/>
          <w:szCs w:val="24"/>
        </w:rPr>
        <w:t>_</w:t>
      </w:r>
      <w:r w:rsidR="009E585A" w:rsidRPr="00D417F3">
        <w:rPr>
          <w:rFonts w:asciiTheme="majorBidi" w:hAnsiTheme="majorBidi" w:cstheme="majorBidi"/>
          <w:sz w:val="24"/>
          <w:szCs w:val="24"/>
        </w:rPr>
        <w:t>mu &lt;- 0.1</w:t>
      </w:r>
    </w:p>
    <w:p w:rsidR="009E585A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bull_sd &lt;-0.1</w:t>
      </w:r>
    </w:p>
    <w:p w:rsidR="006D74A5" w:rsidRPr="00D417F3" w:rsidRDefault="006D74A5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9E585A" w:rsidRPr="00D417F3" w:rsidRDefault="006D74A5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neutral_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mu &lt;- 0.02</w:t>
      </w:r>
    </w:p>
    <w:p w:rsidR="009E585A" w:rsidRDefault="006D74A5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neutral_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sd &lt;- 0.08</w:t>
      </w:r>
    </w:p>
    <w:p w:rsidR="006D74A5" w:rsidRDefault="006D74A5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bear_mu &lt;- -0.03</w:t>
      </w:r>
    </w:p>
    <w:p w:rsidR="009E585A" w:rsidRDefault="006D74A5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bear_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sd &lt;- 0.2</w:t>
      </w:r>
    </w:p>
    <w:p w:rsidR="006D74A5" w:rsidRDefault="006D74A5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anic_mu &lt;- -0.1</w:t>
      </w:r>
    </w:p>
    <w:p w:rsidR="009E585A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anic_sd &lt;- 0.3</w:t>
      </w:r>
    </w:p>
    <w:p w:rsidR="006D74A5" w:rsidRDefault="006D74A5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Представление параметров векторами для упрощения индексации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mus &lt;- c(bull_mu, neutral_mu, bear_mu, panic_mu)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sds &lt;- c(bull_sd, neutral_sd, bear_sd, panic_sd)</w:t>
      </w:r>
    </w:p>
    <w:p w:rsidR="006D74A5" w:rsidRPr="00155903" w:rsidRDefault="006D74A5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Константы, описывающие генерируемые временные ряды</w:t>
      </w:r>
    </w:p>
    <w:p w:rsidR="009E585A" w:rsidRPr="0015590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6D74A5">
        <w:rPr>
          <w:rFonts w:asciiTheme="majorBidi" w:hAnsiTheme="majorBidi" w:cstheme="majorBidi"/>
          <w:sz w:val="24"/>
          <w:szCs w:val="24"/>
          <w:lang w:val="en-US"/>
        </w:rPr>
        <w:t>NUM</w:t>
      </w:r>
      <w:r w:rsidRPr="00155903">
        <w:rPr>
          <w:rFonts w:asciiTheme="majorBidi" w:hAnsiTheme="majorBidi" w:cstheme="majorBidi"/>
          <w:sz w:val="24"/>
          <w:szCs w:val="24"/>
        </w:rPr>
        <w:t>.</w:t>
      </w:r>
      <w:r w:rsidRPr="006D74A5">
        <w:rPr>
          <w:rFonts w:asciiTheme="majorBidi" w:hAnsiTheme="majorBidi" w:cstheme="majorBidi"/>
          <w:sz w:val="24"/>
          <w:szCs w:val="24"/>
          <w:lang w:val="en-US"/>
        </w:rPr>
        <w:t>PERIODS</w:t>
      </w:r>
      <w:r w:rsidRPr="00155903">
        <w:rPr>
          <w:rFonts w:asciiTheme="majorBidi" w:hAnsiTheme="majorBidi" w:cstheme="majorBidi"/>
          <w:sz w:val="24"/>
          <w:szCs w:val="24"/>
        </w:rPr>
        <w:t xml:space="preserve"> &lt;- 10</w:t>
      </w:r>
    </w:p>
    <w:p w:rsidR="009E585A" w:rsidRPr="0015590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6D74A5">
        <w:rPr>
          <w:rFonts w:asciiTheme="majorBidi" w:hAnsiTheme="majorBidi" w:cstheme="majorBidi"/>
          <w:sz w:val="24"/>
          <w:szCs w:val="24"/>
          <w:lang w:val="en-US"/>
        </w:rPr>
        <w:t>SMALLEST</w:t>
      </w:r>
      <w:r w:rsidRPr="00155903">
        <w:rPr>
          <w:rFonts w:asciiTheme="majorBidi" w:hAnsiTheme="majorBidi" w:cstheme="majorBidi"/>
          <w:sz w:val="24"/>
          <w:szCs w:val="24"/>
        </w:rPr>
        <w:t>.</w:t>
      </w:r>
      <w:r w:rsidRPr="006D74A5">
        <w:rPr>
          <w:rFonts w:asciiTheme="majorBidi" w:hAnsiTheme="majorBidi" w:cstheme="majorBidi"/>
          <w:sz w:val="24"/>
          <w:szCs w:val="24"/>
          <w:lang w:val="en-US"/>
        </w:rPr>
        <w:t>PERIOD</w:t>
      </w:r>
      <w:r w:rsidRPr="00155903">
        <w:rPr>
          <w:rFonts w:asciiTheme="majorBidi" w:hAnsiTheme="majorBidi" w:cstheme="majorBidi"/>
          <w:sz w:val="24"/>
          <w:szCs w:val="24"/>
        </w:rPr>
        <w:t xml:space="preserve"> &lt;- 20</w:t>
      </w:r>
    </w:p>
    <w:p w:rsidR="009E585A" w:rsidRPr="0015590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6D74A5">
        <w:rPr>
          <w:rFonts w:asciiTheme="majorBidi" w:hAnsiTheme="majorBidi" w:cstheme="majorBidi"/>
          <w:sz w:val="24"/>
          <w:szCs w:val="24"/>
          <w:lang w:val="en-US"/>
        </w:rPr>
        <w:t>LONGEST</w:t>
      </w:r>
      <w:r w:rsidRPr="00155903">
        <w:rPr>
          <w:rFonts w:asciiTheme="majorBidi" w:hAnsiTheme="majorBidi" w:cstheme="majorBidi"/>
          <w:sz w:val="24"/>
          <w:szCs w:val="24"/>
        </w:rPr>
        <w:t>.</w:t>
      </w:r>
      <w:r w:rsidRPr="006D74A5">
        <w:rPr>
          <w:rFonts w:asciiTheme="majorBidi" w:hAnsiTheme="majorBidi" w:cstheme="majorBidi"/>
          <w:sz w:val="24"/>
          <w:szCs w:val="24"/>
          <w:lang w:val="en-US"/>
        </w:rPr>
        <w:t>PERIOD</w:t>
      </w:r>
      <w:r w:rsidRPr="00155903">
        <w:rPr>
          <w:rFonts w:asciiTheme="majorBidi" w:hAnsiTheme="majorBidi" w:cstheme="majorBidi"/>
          <w:sz w:val="24"/>
          <w:szCs w:val="24"/>
        </w:rPr>
        <w:t xml:space="preserve"> &lt;- 40</w:t>
      </w:r>
    </w:p>
    <w:p w:rsidR="006D74A5" w:rsidRDefault="006D74A5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Определение рыночных дней случайным образом.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Каждый такой день соответствует отдельному состоянию рынка</w:t>
      </w:r>
    </w:p>
    <w:p w:rsidR="009E585A" w:rsidRPr="00F620DB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days &lt;- sample (SMALLEST. PERIOD:LONGEST. PERIOD</w:t>
      </w:r>
      <w:r w:rsidRPr="00F620DB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NUM</w:t>
      </w:r>
      <w:r w:rsidRPr="00F620DB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PERIODS</w:t>
      </w:r>
      <w:r w:rsidRPr="00F620DB">
        <w:rPr>
          <w:rFonts w:asciiTheme="majorBidi" w:hAnsiTheme="majorBidi" w:cstheme="majorBidi"/>
          <w:sz w:val="24"/>
          <w:szCs w:val="24"/>
          <w:lang w:val="en-US"/>
        </w:rPr>
        <w:t>,</w:t>
      </w:r>
    </w:p>
    <w:p w:rsidR="009E585A" w:rsidRPr="00F620DB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replace</w:t>
      </w:r>
      <w:r w:rsidRPr="00F620DB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RUE</w:t>
      </w:r>
      <w:r w:rsidRPr="00F620DB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Генерирование временного ряда состояний рынка для заданного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количества дней и его добавление к общему временному ряду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returns &lt;- numeric ()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lastRenderedPageBreak/>
        <w:t>true.mean &lt;- numeric()</w:t>
      </w:r>
    </w:p>
    <w:p w:rsidR="009E585A" w:rsidRPr="00D417F3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for (d in days) {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idx = sample(l:4, 1, prob = c(0.2, 0.6, 0.18, 0.02))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returns &lt;- c (returns, rnorm(d, mean = mus [idx], sd = sds [idx]))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true.mean &lt;- c(true.mean, rep(mus [idx], d))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}</w:t>
      </w:r>
    </w:p>
    <w:p w:rsidR="009E585A" w:rsidRPr="00D417F3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 предыдущем коде моделируется процесс биржевой торговли на бычьих,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едвежьих, нейтральных и панических рынках. В нем устанавливается случайное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оличество дней, для которых сохраняются состояния рынка, а также определяются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еременные, описывающие распределение вероятности эмиссии для каждого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я (</w:t>
      </w:r>
      <w:r w:rsidR="006D74A5" w:rsidRPr="006D74A5">
        <w:rPr>
          <w:rFonts w:asciiTheme="majorBidi" w:hAnsiTheme="majorBidi" w:cstheme="majorBidi"/>
          <w:sz w:val="24"/>
          <w:szCs w:val="24"/>
        </w:rPr>
        <w:t>_</w:t>
      </w:r>
      <w:r w:rsidRPr="00D417F3">
        <w:rPr>
          <w:rFonts w:asciiTheme="majorBidi" w:hAnsiTheme="majorBidi" w:cstheme="majorBidi"/>
          <w:sz w:val="24"/>
          <w:szCs w:val="24"/>
        </w:rPr>
        <w:t>mu и sd</w:t>
      </w:r>
      <w:r w:rsidR="006D74A5" w:rsidRPr="006D74A5">
        <w:rPr>
          <w:rFonts w:asciiTheme="majorBidi" w:hAnsiTheme="majorBidi" w:cstheme="majorBidi"/>
          <w:sz w:val="24"/>
          <w:szCs w:val="24"/>
        </w:rPr>
        <w:t>_</w:t>
      </w:r>
      <w:r w:rsidRPr="00D417F3">
        <w:rPr>
          <w:rFonts w:asciiTheme="majorBidi" w:hAnsiTheme="majorBidi" w:cstheme="majorBidi"/>
          <w:sz w:val="24"/>
          <w:szCs w:val="24"/>
        </w:rPr>
        <w:t>, хранящие значения, которые подлежат измерению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заданном состоянии).</w:t>
      </w:r>
    </w:p>
    <w:p w:rsidR="009E585A" w:rsidRPr="00D417F3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Чтобы получить представление о сгенерированном кодом временном ряде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частотности каждого состояния, нужно понять, сколько дней в выборке соответствует</w:t>
      </w:r>
    </w:p>
    <w:p w:rsidR="009E585A" w:rsidRPr="006D74A5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к</w:t>
      </w:r>
      <w:r w:rsidR="006D74A5">
        <w:rPr>
          <w:rFonts w:asciiTheme="majorBidi" w:hAnsiTheme="majorBidi" w:cstheme="majorBidi"/>
          <w:sz w:val="24"/>
          <w:szCs w:val="24"/>
        </w:rPr>
        <w:t>аждому значению переменной true</w:t>
      </w:r>
      <w:r w:rsidRPr="00D417F3">
        <w:rPr>
          <w:rFonts w:asciiTheme="majorBidi" w:hAnsiTheme="majorBidi" w:cstheme="majorBidi"/>
          <w:sz w:val="24"/>
          <w:szCs w:val="24"/>
        </w:rPr>
        <w:t>.mean, по которой отслеживаются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я</w:t>
      </w:r>
      <w:r w:rsidRPr="006D74A5">
        <w:rPr>
          <w:rFonts w:asciiTheme="majorBidi" w:hAnsiTheme="majorBidi" w:cstheme="majorBidi"/>
          <w:sz w:val="24"/>
          <w:szCs w:val="24"/>
        </w:rPr>
        <w:t>.</w:t>
      </w:r>
    </w:p>
    <w:p w:rsidR="009E585A" w:rsidRPr="006D74A5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6D74A5">
        <w:rPr>
          <w:rFonts w:asciiTheme="majorBidi" w:hAnsiTheme="majorBidi" w:cstheme="majorBidi"/>
          <w:sz w:val="24"/>
          <w:szCs w:val="24"/>
        </w:rPr>
        <w:t xml:space="preserve">##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R</w:t>
      </w:r>
    </w:p>
    <w:p w:rsidR="009E585A" w:rsidRPr="006D74A5" w:rsidRDefault="009E585A" w:rsidP="006D74A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table</w:t>
      </w:r>
      <w:r w:rsidRPr="006D74A5">
        <w:rPr>
          <w:rFonts w:asciiTheme="majorBidi" w:hAnsiTheme="majorBidi" w:cstheme="majorBidi"/>
          <w:sz w:val="24"/>
          <w:szCs w:val="24"/>
        </w:rPr>
        <w:t xml:space="preserve"> (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rue</w:t>
      </w:r>
      <w:r w:rsidRPr="006D74A5">
        <w:rPr>
          <w:rFonts w:asciiTheme="majorBidi" w:hAnsiTheme="majorBidi" w:cstheme="majorBidi"/>
          <w:sz w:val="24"/>
          <w:szCs w:val="24"/>
        </w:rPr>
        <w:t xml:space="preserve"> .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mean</w:t>
      </w:r>
      <w:r w:rsidRPr="006D74A5">
        <w:rPr>
          <w:rFonts w:asciiTheme="majorBidi" w:hAnsiTheme="majorBidi" w:cstheme="majorBidi"/>
          <w:sz w:val="24"/>
          <w:szCs w:val="24"/>
        </w:rPr>
        <w:t>)</w:t>
      </w:r>
    </w:p>
    <w:p w:rsidR="009E585A" w:rsidRPr="006D74A5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Невероятно, но факт! Несмотря на намерение включить четыре состояния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моделируемый ряд, их было добавлено только три. Скорее всего, это связано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 очень низкой вероятностью включения (0,02) четвертого состояния. Мы видим,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что наименее вероятное состояние даже не было выбрано для добавления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ряд. Таким образом, далеко не всегда известно, что для заданного временного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яда учитываются не все возможные состояния, что еще раз свидетельствует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 высокой сложности алгоритма модели НММ и сложности его обучения. Как бы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там ни было, дальнейший анализ будет выполнен для группы из четырех состояний,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чтобы увидеть, к какому результату это приведет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(обратите внимание, что еще одна проблема с моделируемыми данными заключается в том, что мы не создали матрицу вероятности перехода из одного состояния в другое для управления потоком скрытого состояния. По сути, мы предположили, что состояние с большей вероятностью останется таким, как есть, в течение многих дней подряд, а затем с равной вероятностью сменится любым другим состоянием. Мы упустили формальную спецификацию и отказались от использования матри</w:t>
      </w:r>
      <w:r w:rsidR="006D74A5">
        <w:rPr>
          <w:rFonts w:asciiTheme="majorBidi" w:hAnsiTheme="majorBidi" w:cstheme="majorBidi"/>
          <w:sz w:val="24"/>
          <w:szCs w:val="24"/>
        </w:rPr>
        <w:t>цы переходов для упрощения кода</w:t>
      </w:r>
      <w:r w:rsidR="006D74A5" w:rsidRPr="006D74A5">
        <w:rPr>
          <w:rFonts w:asciiTheme="majorBidi" w:hAnsiTheme="majorBidi" w:cstheme="majorBidi"/>
          <w:sz w:val="24"/>
          <w:szCs w:val="24"/>
        </w:rPr>
        <w:t>)</w:t>
      </w:r>
      <w:r w:rsidR="006D74A5">
        <w:rPr>
          <w:rFonts w:asciiTheme="majorBidi" w:hAnsiTheme="majorBidi" w:cstheme="majorBidi"/>
          <w:sz w:val="24"/>
          <w:szCs w:val="24"/>
        </w:rPr>
        <w:t>.</w:t>
      </w:r>
    </w:p>
    <w:p w:rsidR="009E585A" w:rsidRPr="00D417F3" w:rsidRDefault="009E585A" w:rsidP="006D74A5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Можно переходить к обучению НММ. Результирующая модель НММ будет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едставлять временные ряды апостериорных вероятностей для каждого состояния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ля любого количества указанных состояний. В соответствии с более ранним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писанием ЕМ-алгоритма от нас требуется указать всего одно значение — число</w:t>
      </w:r>
      <w:r w:rsidR="006D74A5" w:rsidRPr="006D74A5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едполагаемых состояний. Остальные параметры будут определяться по мере</w:t>
      </w:r>
      <w:r w:rsidR="006D74A5" w:rsidRPr="000509FD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ыполнения вычислительных этапов.</w:t>
      </w:r>
    </w:p>
    <w:p w:rsidR="009E585A" w:rsidRPr="00D417F3" w:rsidRDefault="009E585A" w:rsidP="00073A2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Как это часто бывает, при работе с программными пакетами наиболее сложная</w:t>
      </w:r>
      <w:r w:rsidR="000509FD" w:rsidRPr="000509FD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часть анализа на самом деле оказывается очень простой в реализации и представлении</w:t>
      </w:r>
      <w:r w:rsidR="000509FD" w:rsidRPr="000509FD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коде. В нашем случае используется пакет depmixS44</w:t>
      </w:r>
      <w:r w:rsidR="000509FD" w:rsidRPr="000509FD">
        <w:rPr>
          <w:rFonts w:asciiTheme="majorBidi" w:hAnsiTheme="majorBidi" w:cstheme="majorBidi"/>
          <w:sz w:val="24"/>
          <w:szCs w:val="24"/>
        </w:rPr>
        <w:t xml:space="preserve"> (название этого пакета заимствовано у альтернативного названия “НММ” — Dependent Mixture Models (Модель зависимых смесей)) </w:t>
      </w:r>
      <w:r w:rsidR="000509FD">
        <w:rPr>
          <w:rFonts w:asciiTheme="majorBidi" w:hAnsiTheme="majorBidi" w:cstheme="majorBidi"/>
          <w:sz w:val="24"/>
          <w:szCs w:val="24"/>
        </w:rPr>
        <w:t>языка R. Обучение</w:t>
      </w:r>
      <w:r w:rsidR="000509FD" w:rsidRPr="000509FD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одели проводится дважды. Во-п</w:t>
      </w:r>
      <w:r w:rsidR="000509FD">
        <w:rPr>
          <w:rFonts w:asciiTheme="majorBidi" w:hAnsiTheme="majorBidi" w:cstheme="majorBidi"/>
          <w:sz w:val="24"/>
          <w:szCs w:val="24"/>
        </w:rPr>
        <w:t>ервых, с помощью функции depmix</w:t>
      </w:r>
      <w:r w:rsidRPr="00D417F3">
        <w:rPr>
          <w:rFonts w:asciiTheme="majorBidi" w:hAnsiTheme="majorBidi" w:cstheme="majorBidi"/>
          <w:sz w:val="24"/>
          <w:szCs w:val="24"/>
        </w:rPr>
        <w:t>(), в которой</w:t>
      </w:r>
      <w:r w:rsidR="000509FD" w:rsidRPr="000509FD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устанавливается ожидаемое распределение, указываются число состояний и входные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анные, которые будут использоваться при обучении. Далее в действие вступает</w:t>
      </w:r>
      <w:r w:rsidR="00073A20">
        <w:rPr>
          <w:rFonts w:asciiTheme="majorBidi" w:hAnsiTheme="majorBidi" w:cstheme="majorBidi"/>
          <w:sz w:val="24"/>
          <w:szCs w:val="24"/>
        </w:rPr>
        <w:t xml:space="preserve"> функция fit</w:t>
      </w:r>
      <w:r w:rsidRPr="00D417F3">
        <w:rPr>
          <w:rFonts w:asciiTheme="majorBidi" w:hAnsiTheme="majorBidi" w:cstheme="majorBidi"/>
          <w:sz w:val="24"/>
          <w:szCs w:val="24"/>
        </w:rPr>
        <w:t>(), которая принимает в качестве входных данных спецификацию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одели. И только после этог</w:t>
      </w:r>
      <w:r w:rsidR="00073A20">
        <w:rPr>
          <w:rFonts w:asciiTheme="majorBidi" w:hAnsiTheme="majorBidi" w:cstheme="majorBidi"/>
          <w:sz w:val="24"/>
          <w:szCs w:val="24"/>
        </w:rPr>
        <w:t>о применяется функция posterior</w:t>
      </w:r>
      <w:r w:rsidRPr="00D417F3">
        <w:rPr>
          <w:rFonts w:asciiTheme="majorBidi" w:hAnsiTheme="majorBidi" w:cstheme="majorBidi"/>
          <w:sz w:val="24"/>
          <w:szCs w:val="24"/>
        </w:rPr>
        <w:t>(), генерирующая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апостериорное распределение подписей состояний с учетом соответствия данных.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Начиная с этого момента модель считается обученной, и нам остается только </w:t>
      </w:r>
      <w:r w:rsidRPr="00D417F3">
        <w:rPr>
          <w:rFonts w:asciiTheme="majorBidi" w:hAnsiTheme="majorBidi" w:cstheme="majorBidi"/>
          <w:sz w:val="24"/>
          <w:szCs w:val="24"/>
        </w:rPr>
        <w:lastRenderedPageBreak/>
        <w:t>решить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адачу по разметке данных, чтобы оценить параметры, описывающие распределения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й и вероятности переходов.</w:t>
      </w:r>
    </w:p>
    <w:p w:rsidR="009E585A" w:rsidRPr="00073A20" w:rsidRDefault="009E585A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73A20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9E585A" w:rsidRPr="00073A20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73A20">
        <w:rPr>
          <w:rFonts w:asciiTheme="majorBidi" w:hAnsiTheme="majorBidi" w:cstheme="majorBidi"/>
          <w:sz w:val="24"/>
          <w:szCs w:val="24"/>
          <w:lang w:val="en-US"/>
        </w:rPr>
        <w:t>require</w:t>
      </w:r>
      <w:r w:rsidR="009E585A" w:rsidRPr="00073A20">
        <w:rPr>
          <w:rFonts w:asciiTheme="majorBidi" w:hAnsiTheme="majorBidi" w:cstheme="majorBidi"/>
          <w:sz w:val="24"/>
          <w:szCs w:val="24"/>
          <w:lang w:val="en-US"/>
        </w:rPr>
        <w:t>(depmixS4)</w:t>
      </w:r>
    </w:p>
    <w:p w:rsidR="009E585A" w:rsidRPr="00D417F3" w:rsidRDefault="009E585A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hmm.model &lt;- depmix(returns </w:t>
      </w:r>
      <w:r w:rsidR="00073A20">
        <w:rPr>
          <w:rFonts w:asciiTheme="majorBidi" w:hAnsiTheme="majorBidi" w:cstheme="majorBidi"/>
          <w:sz w:val="24"/>
          <w:szCs w:val="24"/>
          <w:lang w:val="en-US"/>
        </w:rPr>
        <w:t>~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 1, family = gaussian(),</w:t>
      </w:r>
    </w:p>
    <w:p w:rsidR="009E585A" w:rsidRPr="00D417F3" w:rsidRDefault="009E585A" w:rsidP="00073A20">
      <w:pPr>
        <w:spacing w:after="0"/>
        <w:ind w:left="707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nstates = 4, d</w:t>
      </w:r>
      <w:r w:rsidR="00073A20">
        <w:rPr>
          <w:rFonts w:asciiTheme="majorBidi" w:hAnsiTheme="majorBidi" w:cstheme="majorBidi"/>
          <w:sz w:val="24"/>
          <w:szCs w:val="24"/>
          <w:lang w:val="en-US"/>
        </w:rPr>
        <w:t>ata=data.frame(returns=returns)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9E585A" w:rsidRPr="00D417F3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model.fit &lt;- fit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(hmm.model)</w:t>
      </w:r>
    </w:p>
    <w:p w:rsidR="009E585A" w:rsidRPr="00D417F3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post_probs &lt;- posterior (model.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fit)</w:t>
      </w:r>
    </w:p>
    <w:p w:rsidR="009E585A" w:rsidRPr="00D417F3" w:rsidRDefault="009E585A" w:rsidP="00073A2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Этим кодом создается модель hmm.model, в которой в качестве наблюдаемого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указывается вектор returns. В нем определяется число состояний (4) и соответствие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ероятности эмиссии нормальному распределению (см. параметр family).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одел</w:t>
      </w:r>
      <w:r w:rsidR="00073A20">
        <w:rPr>
          <w:rFonts w:asciiTheme="majorBidi" w:hAnsiTheme="majorBidi" w:cstheme="majorBidi"/>
          <w:sz w:val="24"/>
          <w:szCs w:val="24"/>
        </w:rPr>
        <w:t>ь обучается с помощью функции f</w:t>
      </w:r>
      <w:r w:rsidRPr="00D417F3">
        <w:rPr>
          <w:rFonts w:asciiTheme="majorBidi" w:hAnsiTheme="majorBidi" w:cstheme="majorBidi"/>
          <w:sz w:val="24"/>
          <w:szCs w:val="24"/>
        </w:rPr>
        <w:t>i</w:t>
      </w:r>
      <w:r w:rsidR="00073A20">
        <w:rPr>
          <w:rFonts w:asciiTheme="majorBidi" w:hAnsiTheme="majorBidi" w:cstheme="majorBidi"/>
          <w:sz w:val="24"/>
          <w:szCs w:val="24"/>
        </w:rPr>
        <w:t>t</w:t>
      </w:r>
      <w:r w:rsidRPr="00D417F3">
        <w:rPr>
          <w:rFonts w:asciiTheme="majorBidi" w:hAnsiTheme="majorBidi" w:cstheme="majorBidi"/>
          <w:sz w:val="24"/>
          <w:szCs w:val="24"/>
        </w:rPr>
        <w:t>(), а для вычисления апостериорных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ероятностей применяется функция posterior(). Апостериорные вероятности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пределяют правдоподобие состояний в данное время для параметров модели,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пределенных в процессе обучения.</w:t>
      </w:r>
    </w:p>
    <w:p w:rsidR="009E585A" w:rsidRPr="00D417F3" w:rsidRDefault="009E585A" w:rsidP="00073A2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Теперь можно переходить к визуализации состояний на одном графике с измеренными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начениями.</w:t>
      </w:r>
    </w:p>
    <w:p w:rsidR="009E585A" w:rsidRPr="00073A20" w:rsidRDefault="009E585A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73A20">
        <w:rPr>
          <w:rFonts w:asciiTheme="majorBidi" w:hAnsiTheme="majorBidi" w:cstheme="majorBidi"/>
          <w:sz w:val="24"/>
          <w:szCs w:val="24"/>
          <w:lang w:val="en-US"/>
        </w:rPr>
        <w:t xml:space="preserve">##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R</w:t>
      </w:r>
    </w:p>
    <w:p w:rsidR="009E585A" w:rsidRPr="00D417F3" w:rsidRDefault="009E585A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lot (returns, type = '1</w:t>
      </w:r>
      <w:r w:rsidR="00073A20" w:rsidRPr="00073A20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, lwd = 3, col = 1,</w:t>
      </w:r>
    </w:p>
    <w:p w:rsidR="009E585A" w:rsidRPr="00073A20" w:rsidRDefault="009E585A" w:rsidP="00073A20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yaxt = "n", xaxt = "n", xlab = </w:t>
      </w:r>
      <w:r w:rsidR="00073A20">
        <w:rPr>
          <w:rFonts w:asciiTheme="majorBidi" w:hAnsiTheme="majorBidi" w:cstheme="majorBidi"/>
          <w:sz w:val="24"/>
          <w:szCs w:val="24"/>
          <w:lang w:val="en-US"/>
        </w:rPr>
        <w:t>"</w:t>
      </w:r>
      <w:r w:rsidR="00073A20" w:rsidRPr="00073A20">
        <w:rPr>
          <w:rFonts w:asciiTheme="majorBidi" w:hAnsiTheme="majorBidi" w:cstheme="majorBidi"/>
          <w:sz w:val="24"/>
          <w:szCs w:val="24"/>
          <w:lang w:val="en-US"/>
        </w:rPr>
        <w:t xml:space="preserve"> "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ylab =</w:t>
      </w:r>
      <w:r w:rsidR="00073A20" w:rsidRPr="00073A20">
        <w:rPr>
          <w:rFonts w:asciiTheme="majorBidi" w:hAnsiTheme="majorBidi" w:cstheme="majorBidi"/>
          <w:sz w:val="24"/>
          <w:szCs w:val="24"/>
          <w:lang w:val="en-US"/>
        </w:rPr>
        <w:t>" ",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ylim = c(-0.6, 0.6))</w:t>
      </w:r>
    </w:p>
    <w:p w:rsidR="009E585A" w:rsidRPr="00D417F3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lapply(0: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(length(returns) - 1, function (i) {</w:t>
      </w:r>
    </w:p>
    <w:p w:rsidR="009E585A" w:rsidRPr="00D417F3" w:rsidRDefault="009E585A" w:rsidP="00073A20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Добавление прямоугольника соответствующего цвета,</w:t>
      </w:r>
    </w:p>
    <w:p w:rsidR="009E585A" w:rsidRPr="00D417F3" w:rsidRDefault="009E585A" w:rsidP="00073A20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обозначающего состояние в заданный момент времени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rect (i,-0.6, (i + 1),0.6,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col = rgb(0.0,0.0,0.0,alpha=(0.2 * post_probs$state[i + 1])),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border = NA)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}</w:t>
      </w:r>
    </w:p>
    <w:p w:rsidR="009E585A" w:rsidRPr="00D417F3" w:rsidRDefault="009E585A" w:rsidP="00073A20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Сведения о предполагаемых параметрах распределения хранятся в отдельных</w:t>
      </w:r>
      <w:r w:rsidR="00073A20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атрибутах. При их просмотре помните об исходных настройках генерации данных.</w:t>
      </w:r>
    </w:p>
    <w:p w:rsidR="009E585A" w:rsidRPr="00155903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Bull</w:t>
      </w:r>
      <w:r w:rsidRPr="00155903">
        <w:rPr>
          <w:rFonts w:asciiTheme="majorBidi" w:hAnsiTheme="majorBidi" w:cstheme="majorBidi"/>
          <w:sz w:val="24"/>
          <w:szCs w:val="24"/>
        </w:rPr>
        <w:t>_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mu</w:t>
      </w:r>
      <w:r w:rsidR="009E585A" w:rsidRPr="00155903">
        <w:rPr>
          <w:rFonts w:asciiTheme="majorBidi" w:hAnsiTheme="majorBidi" w:cstheme="majorBidi"/>
          <w:sz w:val="24"/>
          <w:szCs w:val="24"/>
        </w:rPr>
        <w:t xml:space="preserve"> &lt;- </w:t>
      </w:r>
      <w:r w:rsidR="000B52EE" w:rsidRPr="00155903">
        <w:rPr>
          <w:rFonts w:asciiTheme="majorBidi" w:hAnsiTheme="majorBidi" w:cstheme="majorBidi"/>
          <w:sz w:val="24"/>
          <w:szCs w:val="24"/>
        </w:rPr>
        <w:t xml:space="preserve">   0.</w:t>
      </w:r>
      <w:r w:rsidR="009E585A" w:rsidRPr="00155903">
        <w:rPr>
          <w:rFonts w:asciiTheme="majorBidi" w:hAnsiTheme="majorBidi" w:cstheme="majorBidi"/>
          <w:sz w:val="24"/>
          <w:szCs w:val="24"/>
        </w:rPr>
        <w:t>1</w:t>
      </w:r>
    </w:p>
    <w:p w:rsidR="009E585A" w:rsidRDefault="009E585A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bull_sd &lt;- </w:t>
      </w:r>
      <w:r w:rsidR="000B52EE" w:rsidRPr="000B52EE">
        <w:rPr>
          <w:rFonts w:asciiTheme="majorBidi" w:hAnsiTheme="majorBidi" w:cstheme="majorBidi"/>
          <w:sz w:val="24"/>
          <w:szCs w:val="24"/>
          <w:lang w:val="en-US"/>
        </w:rPr>
        <w:t xml:space="preserve">  </w:t>
      </w:r>
      <w:r w:rsidR="000B52EE" w:rsidRPr="00155903">
        <w:rPr>
          <w:rFonts w:asciiTheme="majorBidi" w:hAnsiTheme="majorBidi" w:cstheme="majorBidi"/>
          <w:sz w:val="24"/>
          <w:szCs w:val="24"/>
          <w:lang w:val="en-US"/>
        </w:rPr>
        <w:t xml:space="preserve">  </w:t>
      </w:r>
      <w:r w:rsidR="000B52EE" w:rsidRPr="000B52E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0B52EE">
        <w:rPr>
          <w:rFonts w:asciiTheme="majorBidi" w:hAnsiTheme="majorBidi" w:cstheme="majorBidi"/>
          <w:sz w:val="24"/>
          <w:szCs w:val="24"/>
          <w:lang w:val="en-US"/>
        </w:rPr>
        <w:t>0.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1</w:t>
      </w:r>
    </w:p>
    <w:p w:rsidR="00073A20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E585A" w:rsidRPr="00D417F3" w:rsidRDefault="009E585A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neutral</w:t>
      </w:r>
      <w:r w:rsidR="00073A20" w:rsidRPr="000B52EE">
        <w:rPr>
          <w:rFonts w:asciiTheme="majorBidi" w:hAnsiTheme="majorBidi" w:cstheme="majorBidi"/>
          <w:sz w:val="24"/>
          <w:szCs w:val="24"/>
          <w:lang w:val="en-US"/>
        </w:rPr>
        <w:t>_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mu &lt;- </w:t>
      </w:r>
      <w:r w:rsidR="000B52EE" w:rsidRPr="000B52EE">
        <w:rPr>
          <w:rFonts w:asciiTheme="majorBidi" w:hAnsiTheme="majorBidi" w:cstheme="majorBidi"/>
          <w:sz w:val="24"/>
          <w:szCs w:val="24"/>
          <w:lang w:val="en-US"/>
        </w:rPr>
        <w:t xml:space="preserve">  </w:t>
      </w:r>
      <w:r w:rsidR="000B52EE">
        <w:rPr>
          <w:rFonts w:asciiTheme="majorBidi" w:hAnsiTheme="majorBidi" w:cstheme="majorBidi"/>
          <w:sz w:val="24"/>
          <w:szCs w:val="24"/>
          <w:lang w:val="en-US"/>
        </w:rPr>
        <w:t>0.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02</w:t>
      </w:r>
    </w:p>
    <w:p w:rsidR="009E585A" w:rsidRPr="00D417F3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neutral</w:t>
      </w:r>
      <w:r w:rsidRPr="000B52EE">
        <w:rPr>
          <w:rFonts w:asciiTheme="majorBidi" w:hAnsiTheme="majorBidi" w:cstheme="majorBidi"/>
          <w:sz w:val="24"/>
          <w:szCs w:val="24"/>
          <w:lang w:val="en-US"/>
        </w:rPr>
        <w:t>_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 xml:space="preserve">sd &lt;- </w:t>
      </w:r>
      <w:r w:rsidR="000B52EE" w:rsidRPr="000B52EE">
        <w:rPr>
          <w:rFonts w:asciiTheme="majorBidi" w:hAnsiTheme="majorBidi" w:cstheme="majorBidi"/>
          <w:sz w:val="24"/>
          <w:szCs w:val="24"/>
          <w:lang w:val="en-US"/>
        </w:rPr>
        <w:t xml:space="preserve">   </w:t>
      </w:r>
      <w:r w:rsidR="000B52EE">
        <w:rPr>
          <w:rFonts w:asciiTheme="majorBidi" w:hAnsiTheme="majorBidi" w:cstheme="majorBidi"/>
          <w:sz w:val="24"/>
          <w:szCs w:val="24"/>
          <w:lang w:val="en-US"/>
        </w:rPr>
        <w:t>0.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08</w:t>
      </w:r>
    </w:p>
    <w:p w:rsidR="00073A20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E585A" w:rsidRPr="00D417F3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bear</w:t>
      </w:r>
      <w:r w:rsidRPr="000B52EE">
        <w:rPr>
          <w:rFonts w:asciiTheme="majorBidi" w:hAnsiTheme="majorBidi" w:cstheme="majorBidi"/>
          <w:sz w:val="24"/>
          <w:szCs w:val="24"/>
          <w:lang w:val="en-US"/>
        </w:rPr>
        <w:t>_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 xml:space="preserve">mu &lt;- </w:t>
      </w:r>
      <w:r w:rsidR="000B52EE" w:rsidRPr="000B52EE">
        <w:rPr>
          <w:rFonts w:asciiTheme="majorBidi" w:hAnsiTheme="majorBidi" w:cstheme="majorBidi"/>
          <w:sz w:val="24"/>
          <w:szCs w:val="24"/>
          <w:lang w:val="en-US"/>
        </w:rPr>
        <w:t xml:space="preserve">   </w:t>
      </w:r>
      <w:r w:rsidR="000B52EE">
        <w:rPr>
          <w:rFonts w:asciiTheme="majorBidi" w:hAnsiTheme="majorBidi" w:cstheme="majorBidi"/>
          <w:sz w:val="24"/>
          <w:szCs w:val="24"/>
          <w:lang w:val="en-US"/>
        </w:rPr>
        <w:t>-0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.03</w:t>
      </w:r>
    </w:p>
    <w:p w:rsidR="009E585A" w:rsidRPr="00D417F3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bear</w:t>
      </w:r>
      <w:r w:rsidRPr="000B52EE">
        <w:rPr>
          <w:rFonts w:asciiTheme="majorBidi" w:hAnsiTheme="majorBidi" w:cstheme="majorBidi"/>
          <w:sz w:val="24"/>
          <w:szCs w:val="24"/>
          <w:lang w:val="en-US"/>
        </w:rPr>
        <w:t>_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 xml:space="preserve">sd &lt;- </w:t>
      </w:r>
      <w:r w:rsidR="000B52EE" w:rsidRPr="000B52EE">
        <w:rPr>
          <w:rFonts w:asciiTheme="majorBidi" w:hAnsiTheme="majorBidi" w:cstheme="majorBidi"/>
          <w:sz w:val="24"/>
          <w:szCs w:val="24"/>
          <w:lang w:val="en-US"/>
        </w:rPr>
        <w:t xml:space="preserve">     </w:t>
      </w:r>
      <w:r w:rsidR="000B52EE">
        <w:rPr>
          <w:rFonts w:asciiTheme="majorBidi" w:hAnsiTheme="majorBidi" w:cstheme="majorBidi"/>
          <w:sz w:val="24"/>
          <w:szCs w:val="24"/>
          <w:lang w:val="en-US"/>
        </w:rPr>
        <w:t>0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.2</w:t>
      </w:r>
    </w:p>
    <w:p w:rsidR="00073A20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E585A" w:rsidRPr="00D417F3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panic</w:t>
      </w:r>
      <w:r w:rsidRPr="000B52EE">
        <w:rPr>
          <w:rFonts w:asciiTheme="majorBidi" w:hAnsiTheme="majorBidi" w:cstheme="majorBidi"/>
          <w:sz w:val="24"/>
          <w:szCs w:val="24"/>
          <w:lang w:val="en-US"/>
        </w:rPr>
        <w:t>_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 xml:space="preserve">mu &lt;- </w:t>
      </w:r>
      <w:r w:rsidR="000B52EE" w:rsidRPr="000B52EE">
        <w:rPr>
          <w:rFonts w:asciiTheme="majorBidi" w:hAnsiTheme="majorBidi" w:cstheme="majorBidi"/>
          <w:sz w:val="24"/>
          <w:szCs w:val="24"/>
          <w:lang w:val="en-US"/>
        </w:rPr>
        <w:t xml:space="preserve">  </w:t>
      </w:r>
      <w:r w:rsidR="000B52EE">
        <w:rPr>
          <w:rFonts w:asciiTheme="majorBidi" w:hAnsiTheme="majorBidi" w:cstheme="majorBidi"/>
          <w:sz w:val="24"/>
          <w:szCs w:val="24"/>
          <w:lang w:val="en-US"/>
        </w:rPr>
        <w:t>-0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.1</w:t>
      </w:r>
    </w:p>
    <w:p w:rsidR="009E585A" w:rsidRPr="00155903" w:rsidRDefault="00073A20" w:rsidP="00073A20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0B52EE">
        <w:rPr>
          <w:rFonts w:asciiTheme="majorBidi" w:hAnsiTheme="majorBidi" w:cstheme="majorBidi"/>
          <w:sz w:val="24"/>
          <w:szCs w:val="24"/>
          <w:lang w:val="en-US"/>
        </w:rPr>
        <w:t>panic</w:t>
      </w:r>
      <w:r w:rsidRPr="00155903">
        <w:rPr>
          <w:rFonts w:asciiTheme="majorBidi" w:hAnsiTheme="majorBidi" w:cstheme="majorBidi"/>
          <w:sz w:val="24"/>
          <w:szCs w:val="24"/>
        </w:rPr>
        <w:t>_</w:t>
      </w:r>
      <w:r w:rsidR="009E585A" w:rsidRPr="000B52EE">
        <w:rPr>
          <w:rFonts w:asciiTheme="majorBidi" w:hAnsiTheme="majorBidi" w:cstheme="majorBidi"/>
          <w:sz w:val="24"/>
          <w:szCs w:val="24"/>
          <w:lang w:val="en-US"/>
        </w:rPr>
        <w:t>sd</w:t>
      </w:r>
      <w:r w:rsidR="009E585A" w:rsidRPr="00155903">
        <w:rPr>
          <w:rFonts w:asciiTheme="majorBidi" w:hAnsiTheme="majorBidi" w:cstheme="majorBidi"/>
          <w:sz w:val="24"/>
          <w:szCs w:val="24"/>
        </w:rPr>
        <w:t xml:space="preserve"> &lt;- </w:t>
      </w:r>
      <w:r w:rsidR="000B52EE" w:rsidRPr="00155903">
        <w:rPr>
          <w:rFonts w:asciiTheme="majorBidi" w:hAnsiTheme="majorBidi" w:cstheme="majorBidi"/>
          <w:sz w:val="24"/>
          <w:szCs w:val="24"/>
        </w:rPr>
        <w:t xml:space="preserve">    0</w:t>
      </w:r>
      <w:r w:rsidR="009E585A" w:rsidRPr="00155903">
        <w:rPr>
          <w:rFonts w:asciiTheme="majorBidi" w:hAnsiTheme="majorBidi" w:cstheme="majorBidi"/>
          <w:sz w:val="24"/>
          <w:szCs w:val="24"/>
        </w:rPr>
        <w:t>.3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Попытавшись сравнить состояния, фактически обозначенные в данных (режим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аники на бирже исключен из данных), можно получить представление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 корреляции между следующими группами.</w:t>
      </w:r>
    </w:p>
    <w:p w:rsidR="009E585A" w:rsidRPr="00D417F3" w:rsidRDefault="000B52EE" w:rsidP="000B52EE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ttr(model.fit,</w:t>
      </w:r>
      <w:r w:rsidR="009E585A" w:rsidRPr="00D417F3">
        <w:rPr>
          <w:rFonts w:asciiTheme="majorBidi" w:hAnsiTheme="majorBidi" w:cstheme="majorBidi"/>
          <w:sz w:val="24"/>
          <w:szCs w:val="24"/>
        </w:rPr>
        <w:t>"response</w:t>
      </w:r>
      <w:r w:rsidRPr="000B52EE">
        <w:rPr>
          <w:rFonts w:asciiTheme="majorBidi" w:hAnsiTheme="majorBidi" w:cstheme="majorBidi"/>
          <w:sz w:val="24"/>
          <w:szCs w:val="24"/>
        </w:rPr>
        <w:t>"</w:t>
      </w:r>
      <w:r w:rsidR="009E585A" w:rsidRPr="00D417F3">
        <w:rPr>
          <w:rFonts w:asciiTheme="majorBidi" w:hAnsiTheme="majorBidi" w:cstheme="majorBidi"/>
          <w:sz w:val="24"/>
          <w:szCs w:val="24"/>
        </w:rPr>
        <w:t>)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[ [1] ]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[[1]][[1]] &lt;- среднее значение близко к режиму паники, но этот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ежим в выборке не представлен, поэтому четвертому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ю назначены большие отрицательные значения</w:t>
      </w:r>
    </w:p>
    <w:p w:rsidR="009E585A" w:rsidRPr="0015590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155903">
        <w:rPr>
          <w:rFonts w:asciiTheme="majorBidi" w:hAnsiTheme="majorBidi" w:cstheme="majorBidi"/>
          <w:sz w:val="24"/>
          <w:szCs w:val="24"/>
          <w:lang w:val="en-US"/>
        </w:rPr>
        <w:t>Model of type gaussian (identity), formula: returns ~ 1</w:t>
      </w:r>
    </w:p>
    <w:p w:rsidR="009E585A" w:rsidRPr="00F620DB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lastRenderedPageBreak/>
        <w:t>Coefficients</w:t>
      </w:r>
      <w:r w:rsidRPr="00F620DB">
        <w:rPr>
          <w:rFonts w:asciiTheme="majorBidi" w:hAnsiTheme="majorBidi" w:cstheme="majorBidi"/>
          <w:sz w:val="24"/>
          <w:szCs w:val="24"/>
        </w:rPr>
        <w:t>:</w:t>
      </w:r>
    </w:p>
    <w:p w:rsidR="009E585A" w:rsidRPr="00F620DB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F620DB">
        <w:rPr>
          <w:rFonts w:asciiTheme="majorBidi" w:hAnsiTheme="majorBidi" w:cstheme="majorBidi"/>
          <w:sz w:val="24"/>
          <w:szCs w:val="24"/>
        </w:rPr>
        <w:t>(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Intercept</w:t>
      </w:r>
      <w:r w:rsidRPr="00F620DB">
        <w:rPr>
          <w:rFonts w:asciiTheme="majorBidi" w:hAnsiTheme="majorBidi" w:cstheme="majorBidi"/>
          <w:sz w:val="24"/>
          <w:szCs w:val="24"/>
        </w:rPr>
        <w:t>)</w:t>
      </w:r>
    </w:p>
    <w:p w:rsidR="009E585A" w:rsidRPr="00F620DB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F620DB">
        <w:rPr>
          <w:rFonts w:asciiTheme="majorBidi" w:hAnsiTheme="majorBidi" w:cstheme="majorBidi"/>
          <w:sz w:val="24"/>
          <w:szCs w:val="24"/>
        </w:rPr>
        <w:t>-0.09190191</w:t>
      </w:r>
    </w:p>
    <w:p w:rsidR="009E585A" w:rsidRPr="00F620DB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sd</w:t>
      </w:r>
      <w:r w:rsidRPr="00F620DB">
        <w:rPr>
          <w:rFonts w:asciiTheme="majorBidi" w:hAnsiTheme="majorBidi" w:cstheme="majorBidi"/>
          <w:sz w:val="24"/>
          <w:szCs w:val="24"/>
        </w:rPr>
        <w:t xml:space="preserve"> 0.03165587</w:t>
      </w:r>
    </w:p>
    <w:p w:rsidR="009E585A" w:rsidRPr="00F620DB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F620DB">
        <w:rPr>
          <w:rFonts w:asciiTheme="majorBidi" w:hAnsiTheme="majorBidi" w:cstheme="majorBidi"/>
          <w:sz w:val="24"/>
          <w:szCs w:val="24"/>
        </w:rPr>
        <w:t>[[2]]</w:t>
      </w:r>
    </w:p>
    <w:p w:rsidR="009E585A" w:rsidRPr="00F620DB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F620DB">
        <w:rPr>
          <w:rFonts w:asciiTheme="majorBidi" w:hAnsiTheme="majorBidi" w:cstheme="majorBidi"/>
          <w:sz w:val="24"/>
          <w:szCs w:val="24"/>
        </w:rPr>
        <w:t xml:space="preserve">[ [2] ] [ [1] ] &lt;- </w:t>
      </w:r>
      <w:r w:rsidRPr="00D417F3">
        <w:rPr>
          <w:rFonts w:asciiTheme="majorBidi" w:hAnsiTheme="majorBidi" w:cstheme="majorBidi"/>
          <w:sz w:val="24"/>
          <w:szCs w:val="24"/>
        </w:rPr>
        <w:t>соответствует</w:t>
      </w:r>
      <w:r w:rsidRPr="00F620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ежиму</w:t>
      </w:r>
      <w:r w:rsidRPr="00F620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едвежьего</w:t>
      </w:r>
      <w:r w:rsidRPr="00F620DB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ынка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Model of type gaussian (identity), formula: returns - 1</w:t>
      </w:r>
    </w:p>
    <w:p w:rsidR="009E585A" w:rsidRPr="000B52EE" w:rsidRDefault="000B52EE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B52E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E585A" w:rsidRPr="000B52EE">
        <w:rPr>
          <w:rFonts w:asciiTheme="majorBidi" w:hAnsiTheme="majorBidi" w:cstheme="majorBidi"/>
          <w:sz w:val="24"/>
          <w:szCs w:val="24"/>
          <w:lang w:val="en-US"/>
        </w:rPr>
        <w:t>[[3]]</w:t>
      </w:r>
    </w:p>
    <w:p w:rsidR="000B52EE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B52EE">
        <w:rPr>
          <w:rFonts w:asciiTheme="majorBidi" w:hAnsiTheme="majorBidi" w:cstheme="majorBidi"/>
          <w:sz w:val="24"/>
          <w:szCs w:val="24"/>
          <w:lang w:val="en-US"/>
        </w:rPr>
        <w:t xml:space="preserve">[[3]] [[1]] &lt;- </w:t>
      </w:r>
      <w:r w:rsidRPr="00D417F3">
        <w:rPr>
          <w:rFonts w:asciiTheme="majorBidi" w:hAnsiTheme="majorBidi" w:cstheme="majorBidi"/>
          <w:sz w:val="24"/>
          <w:szCs w:val="24"/>
        </w:rPr>
        <w:t>соответствует</w:t>
      </w:r>
      <w:r w:rsidRPr="000B52E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ежиму</w:t>
      </w:r>
      <w:r w:rsidRPr="000B52E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бычьего</w:t>
      </w:r>
      <w:r w:rsidRPr="000B52E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ынка</w:t>
      </w:r>
    </w:p>
    <w:p w:rsidR="009E585A" w:rsidRPr="00D417F3" w:rsidRDefault="000B52EE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Model of type gaussian</w:t>
      </w:r>
      <w:r w:rsidR="009E585A" w:rsidRPr="00D417F3">
        <w:rPr>
          <w:rFonts w:asciiTheme="majorBidi" w:hAnsiTheme="majorBidi" w:cstheme="majorBidi"/>
          <w:sz w:val="24"/>
          <w:szCs w:val="24"/>
          <w:lang w:val="en-US"/>
        </w:rPr>
        <w:t>(identity), formula: returns - 1</w:t>
      </w:r>
    </w:p>
    <w:p w:rsidR="009E585A" w:rsidRPr="00155903" w:rsidRDefault="000B52EE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15590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E585A" w:rsidRPr="00155903">
        <w:rPr>
          <w:rFonts w:asciiTheme="majorBidi" w:hAnsiTheme="majorBidi" w:cstheme="majorBidi"/>
          <w:sz w:val="24"/>
          <w:szCs w:val="24"/>
          <w:lang w:val="en-US"/>
        </w:rPr>
        <w:t>[[4]]</w:t>
      </w:r>
    </w:p>
    <w:p w:rsidR="009E585A" w:rsidRPr="0015590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155903">
        <w:rPr>
          <w:rFonts w:asciiTheme="majorBidi" w:hAnsiTheme="majorBidi" w:cstheme="majorBidi"/>
          <w:sz w:val="24"/>
          <w:szCs w:val="24"/>
          <w:lang w:val="en-US"/>
        </w:rPr>
        <w:t xml:space="preserve">[[4]][[1]] &lt;- </w:t>
      </w:r>
      <w:r w:rsidRPr="00D417F3">
        <w:rPr>
          <w:rFonts w:asciiTheme="majorBidi" w:hAnsiTheme="majorBidi" w:cstheme="majorBidi"/>
          <w:sz w:val="24"/>
          <w:szCs w:val="24"/>
        </w:rPr>
        <w:t>соответствует</w:t>
      </w:r>
      <w:r w:rsidRPr="0015590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ежиму</w:t>
      </w:r>
      <w:r w:rsidRPr="0015590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ейтрального</w:t>
      </w:r>
      <w:r w:rsidRPr="0015590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ынка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Model of type gaussian (identity), formula: returns - 1</w:t>
      </w:r>
    </w:p>
    <w:p w:rsidR="000B52EE" w:rsidRPr="00155903" w:rsidRDefault="000B52EE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Одна из возможных причин, по которым обучение не привело к хорошему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гласованию с базовыми скрытыми состояниями, заключается в отказе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т использования правильной матрицы переходов, необходимой для обучения.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В результате переходы между состояниями не были </w:t>
      </w:r>
      <w:r w:rsidR="000B52EE" w:rsidRPr="00D417F3">
        <w:rPr>
          <w:rFonts w:asciiTheme="majorBidi" w:hAnsiTheme="majorBidi" w:cstheme="majorBidi"/>
          <w:sz w:val="24"/>
          <w:szCs w:val="24"/>
        </w:rPr>
        <w:t>Марковскими</w:t>
      </w:r>
      <w:r w:rsidRPr="00D417F3">
        <w:rPr>
          <w:rFonts w:asciiTheme="majorBidi" w:hAnsiTheme="majorBidi" w:cstheme="majorBidi"/>
          <w:sz w:val="24"/>
          <w:szCs w:val="24"/>
        </w:rPr>
        <w:t>, и это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казало пагубное влияние на обучение. Кроме того, мы пытались приблизить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тносительно короткий временной ряд с небольшим количеством переходов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ежду состояниями, в то время как модели НММ лучше работают на более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линных временных рядах с большим количеством переходов. Я бы рекомендовал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думать более реалистичные искусственные данные для тестирования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едлагаемой модели НММ. Помните, что в большинстве практических задач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ходится работать с ненаблюдаемыми состояниями, поэтому перед тем как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зяться за более амбициозные проекты, постарайтесь разобраться в факторах,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носящих ограничения в точность модели, в предельно простых случаях (с искусственными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анными).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Модели НММ подходят для анализа многих видов данных. Они использовались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ля моделирования поведения финансовых рынков в фазе роста и рецессии,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пределения стадии скручивания белка в клетках и описания перемещения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людей (до появления глубокого изучения). На сегодняшний день они остаются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остребованными — чаще в задачах исследования динамического поведения систем,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чем прогнозирования. Кроме того, модели НММ предоставляют больше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ведений о процессах, чем точечные оценки или прогнозы. В такую модель легко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ключить априорные знания или предположения, например, указав количество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й, используемых для ее обучения. Тем самым обеспечиваются преимущества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татистических методов, но сохраняется возможность параметризации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априорных знаний о системе.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Математические принципы и уравнения, используемые для расчета моделей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ММ, хорошо изучены и доступны для понимания. На ваше рассмотрение предлагается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большое количество программных инструментов и численных алгоритмов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птимизации, используемых при обучении моделей НММ по данным. Вы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также познакомитесь с методами динамического программирования, с которыми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ужно быть на “ты” каждому специалисту по анализу данных или программисту.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Как и фильтры Калмана, модели НММ могут использоваться для решения задач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амых разных типов. На самом деле количество задач логического вывода,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вязанных с НММ-системами, увеличивается с повышением сложности дискретных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й, каждое из которых имеет собственную вероятность эмиссии. Перечислим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екоторые из задач логического вывода, с которыми вы можете столкнуться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 использовании моделей НММ.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lastRenderedPageBreak/>
        <w:t>• Определение наиболее вероятного описания состояний, производящих ряд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блюдений. Включает в себя оценку вероятностей эмиссии этих состояний,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а также матрицы переходов, которая показывает вероятность перехода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цесса из одного состояния в другое. Мы проделали это выше, хотя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не задавали вероятности перехода в явном виде.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Определение наиболее вероятной последовательности состояний с учетом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яда наблюдений и описания состояний, а также вероятностей их эмиссии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переходов. Мы также выполнили эту задачу в предыдущем упражнении.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ногда ее называют “наиболее вероятное объяснение”, и для ее решения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бычно применяется алгоритм Витерби.</w:t>
      </w:r>
    </w:p>
    <w:p w:rsidR="009E585A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Фильтрация и сглаживание. В этой ситуации фильтрация будет соответствовать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ценке скрытого состояния последнего временного шага с учетом последнего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блюдения. Сглаживание будет соответствовать определению наиболее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ероятного распределения скрытого состояния на конкретном временном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шаге с учетом наблюдений до, во время и после этого временного шага.</w:t>
      </w:r>
    </w:p>
    <w:p w:rsidR="000B52EE" w:rsidRPr="00D417F3" w:rsidRDefault="000B52EE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417F3">
        <w:rPr>
          <w:rFonts w:asciiTheme="majorBidi" w:hAnsiTheme="majorBidi" w:cstheme="majorBidi"/>
          <w:b/>
          <w:bCs/>
          <w:i/>
          <w:iCs/>
          <w:sz w:val="24"/>
          <w:szCs w:val="24"/>
        </w:rPr>
        <w:t>Байесовский структурный временной ряд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Байесовский структурный временной ряд (Bayesian structural time series — BSTS)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вязан с линейной гауссовой моделью, которую мы ранее использовали в фильтрах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алмана. Основное различие состоит в том, что байесовские структурные временные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яды позволяют использовать уже существующие компоненты для построения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более сложных моделей, которые отражают известные факты или интересные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гипотезы о системе. С их помощью можно разработать структуру модели, провести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бучение по имеющимся данным для оценки параметров модели и посмотреть,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сколько хорошо модель описывает и предсказывает поведение системы.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Модель BSTS базируется на более сложных математических принципах, чем те,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оторые использовались в линейной гауссовой модели, которая рассматривалась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 изучении фильтра Калмана. Ниже приведен только краткий их обзор, а также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мер реализации в программном коде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Обучение модели BSTS выполняется в четыре этапа, следующих в таком порядке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1. Определение структурной модели, в частности задание априорных вероятностей.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2. Применение фильтра Калмана для обновления оценок состояния на основе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блюдаемых данных.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3. Применение метода “пик-плато” для выбора переменных в структурной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одели</w:t>
      </w:r>
      <w:r w:rsidR="000B52EE">
        <w:rPr>
          <w:rFonts w:asciiTheme="majorBidi" w:hAnsiTheme="majorBidi" w:cstheme="majorBidi"/>
          <w:sz w:val="24"/>
          <w:szCs w:val="24"/>
        </w:rPr>
        <w:t xml:space="preserve"> (п</w:t>
      </w:r>
      <w:r w:rsidR="000B52EE" w:rsidRPr="000B52EE">
        <w:rPr>
          <w:rFonts w:asciiTheme="majorBidi" w:hAnsiTheme="majorBidi" w:cstheme="majorBidi"/>
          <w:sz w:val="24"/>
          <w:szCs w:val="24"/>
        </w:rPr>
        <w:t>ознакомиться с методом “пик-плато” можно в Википедии. Его математика довольно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="000B52EE" w:rsidRPr="000B52EE">
        <w:rPr>
          <w:rFonts w:asciiTheme="majorBidi" w:hAnsiTheme="majorBidi" w:cstheme="majorBidi"/>
          <w:sz w:val="24"/>
          <w:szCs w:val="24"/>
        </w:rPr>
        <w:t>сложная, и мы не будем останавливаться на ее детальном рассмотрении. Метод “пик-плато” наиболее востребован в системах с большим количеством входных данных, которые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="000B52EE" w:rsidRPr="000B52EE">
        <w:rPr>
          <w:rFonts w:asciiTheme="majorBidi" w:hAnsiTheme="majorBidi" w:cstheme="majorBidi"/>
          <w:sz w:val="24"/>
          <w:szCs w:val="24"/>
        </w:rPr>
        <w:t>нужно описать упрощенной моделью с небольшим количеством переменных</w:t>
      </w:r>
      <w:r w:rsidR="000B52EE">
        <w:rPr>
          <w:rFonts w:asciiTheme="majorBidi" w:hAnsiTheme="majorBidi" w:cstheme="majorBidi"/>
          <w:sz w:val="24"/>
          <w:szCs w:val="24"/>
        </w:rPr>
        <w:t>).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4. Усреднение по байесовской модели для объединения результатов с целью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авления прогноза.</w:t>
      </w:r>
    </w:p>
    <w:p w:rsidR="009E585A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 следующем примере мы сосредоточимся только на шагах 1 и 2, в которых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пределяется гибкость модели, основанной на существующих модульных компонентах,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а затем обучим ее на имеющихся данных с помощью байесовского метода,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бновляющего оценку параметров с течением времени.</w:t>
      </w:r>
    </w:p>
    <w:p w:rsidR="000B52EE" w:rsidRPr="00D417F3" w:rsidRDefault="000B52EE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9E585A" w:rsidRPr="000B52EE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0B52EE">
        <w:rPr>
          <w:rFonts w:asciiTheme="majorBidi" w:hAnsiTheme="majorBidi" w:cstheme="majorBidi"/>
          <w:b/>
          <w:bCs/>
          <w:i/>
          <w:iCs/>
          <w:sz w:val="24"/>
          <w:szCs w:val="24"/>
        </w:rPr>
        <w:t>Код реализации байесовских</w:t>
      </w:r>
      <w:r w:rsidR="000B52EE" w:rsidRPr="000B52EE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0B52EE">
        <w:rPr>
          <w:rFonts w:asciiTheme="majorBidi" w:hAnsiTheme="majorBidi" w:cstheme="majorBidi"/>
          <w:b/>
          <w:bCs/>
          <w:i/>
          <w:iCs/>
          <w:sz w:val="24"/>
          <w:szCs w:val="24"/>
        </w:rPr>
        <w:t>структурных временных рядов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 дальнейшей работе будем использовать популярный и невероятно производительный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акет bsts, разработанный Google, и открытый набор данных, полученный</w:t>
      </w:r>
      <w:r w:rsid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с ресурса </w:t>
      </w:r>
      <w:r w:rsidR="000B52EE">
        <w:rPr>
          <w:rFonts w:asciiTheme="majorBidi" w:hAnsiTheme="majorBidi" w:cstheme="majorBidi"/>
          <w:sz w:val="24"/>
          <w:szCs w:val="24"/>
          <w:lang w:val="en-US"/>
        </w:rPr>
        <w:t>OpenEI</w:t>
      </w:r>
      <w:r w:rsidRPr="00D417F3">
        <w:rPr>
          <w:rFonts w:asciiTheme="majorBidi" w:hAnsiTheme="majorBidi" w:cstheme="majorBidi"/>
          <w:sz w:val="24"/>
          <w:szCs w:val="24"/>
        </w:rPr>
        <w:t>.</w:t>
      </w:r>
      <w:r w:rsidR="000B52EE">
        <w:rPr>
          <w:rFonts w:asciiTheme="majorBidi" w:hAnsiTheme="majorBidi" w:cstheme="majorBidi"/>
          <w:sz w:val="24"/>
          <w:szCs w:val="24"/>
          <w:lang w:val="en-US"/>
        </w:rPr>
        <w:t>org</w:t>
      </w:r>
      <w:r w:rsidRPr="00D417F3">
        <w:rPr>
          <w:rFonts w:asciiTheme="majorBidi" w:hAnsiTheme="majorBidi" w:cstheme="majorBidi"/>
          <w:sz w:val="24"/>
          <w:szCs w:val="24"/>
        </w:rPr>
        <w:t>.</w:t>
      </w:r>
    </w:p>
    <w:p w:rsidR="009E585A" w:rsidRPr="00D417F3" w:rsidRDefault="009E585A" w:rsidP="000B52EE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lastRenderedPageBreak/>
        <w:t>Отобразим исходные данные на графике, чтобы получить представление</w:t>
      </w:r>
      <w:r w:rsidR="000B52EE" w:rsidRPr="000B52EE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 том, что именно нам необходимо смоделировать.</w:t>
      </w:r>
    </w:p>
    <w:p w:rsidR="009E585A" w:rsidRPr="00D417F3" w:rsidRDefault="009E585A" w:rsidP="000B52EE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9E585A" w:rsidRPr="00D417F3" w:rsidRDefault="009E585A" w:rsidP="000B52EE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elec = f read ("electric, csv")</w:t>
      </w:r>
    </w:p>
    <w:p w:rsidR="000B52EE" w:rsidRDefault="000B52EE" w:rsidP="000B52EE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9E585A" w:rsidRPr="00D417F3" w:rsidRDefault="009E585A" w:rsidP="000B52EE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require(bsts)</w:t>
      </w:r>
    </w:p>
    <w:p w:rsidR="009E585A" w:rsidRPr="00D417F3" w:rsidRDefault="009E585A" w:rsidP="000B52EE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n = colnames (elec) [9]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ar(mfrow = c(2, 1))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lot(elec[ [n] ] [1:2000])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plot (elec [ [n] ] [1:96)</w:t>
      </w:r>
    </w:p>
    <w:p w:rsidR="009E585A" w:rsidRPr="00D417F3" w:rsidRDefault="00181578" w:rsidP="00181578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## Как указывалось ранее</w:t>
      </w:r>
      <w:r w:rsidRPr="00181578">
        <w:rPr>
          <w:rFonts w:asciiTheme="majorBidi" w:hAnsiTheme="majorBidi" w:cstheme="majorBidi"/>
          <w:sz w:val="24"/>
          <w:szCs w:val="24"/>
        </w:rPr>
        <w:t>,</w:t>
      </w:r>
      <w:r w:rsidR="009E585A" w:rsidRPr="00D417F3">
        <w:rPr>
          <w:rFonts w:asciiTheme="majorBidi" w:hAnsiTheme="majorBidi" w:cstheme="majorBidi"/>
          <w:sz w:val="24"/>
          <w:szCs w:val="24"/>
        </w:rPr>
        <w:t xml:space="preserve"> для правильного анализа временных рядов</w:t>
      </w:r>
    </w:p>
    <w:p w:rsidR="009E585A" w:rsidRPr="0015590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## важно правильно подобрать временную шкалу</w:t>
      </w:r>
    </w:p>
    <w:p w:rsidR="009E585A" w:rsidRPr="00D417F3" w:rsidRDefault="009E585A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Просмотр данных позволяет определиться с принципами моделирования. На графике</w:t>
      </w:r>
      <w:r w:rsidR="00181578" w:rsidRP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остаточно четко просматривается дневной шаблон, и существует вероятность</w:t>
      </w:r>
      <w:r w:rsidR="00181578" w:rsidRP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лучения подобного шаблона для недельного изменения данных. Такие шаблоны отражают</w:t>
      </w:r>
      <w:r w:rsidR="00181578" w:rsidRP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езонное поведение данных, которое нужно отразить в модели. Кроме того,</w:t>
      </w:r>
      <w:r w:rsidR="00181578" w:rsidRP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ней нужно учесть присутствующий в данных тренд, представляющий нестационарное</w:t>
      </w:r>
      <w:r w:rsidR="00181578" w:rsidRP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ведение, наблюдаемое в верхней области построения.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ss &lt;- AddLocalLinearTrend(list (), elec[[n]])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ss &lt;- AddSeasonal(ss, elec[[nJ], nseasons = 24, season.duration = 1)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ss &lt;- AddSeasonal (ss, elec[[nJ], nseasons = 7, season.duration = 24)</w:t>
      </w:r>
    </w:p>
    <w:p w:rsidR="009E585A" w:rsidRPr="00D417F3" w:rsidRDefault="009E585A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Локальный линейный тренд модели отображает тот факт, что среднее значение</w:t>
      </w:r>
      <w:r w:rsidR="00181578" w:rsidRP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 наклон линии тренда описываются случайным блужданием</w:t>
      </w:r>
      <w:r w:rsidR="00181578" w:rsidRPr="00181578">
        <w:rPr>
          <w:rFonts w:asciiTheme="majorBidi" w:hAnsiTheme="majorBidi" w:cstheme="majorBidi"/>
          <w:sz w:val="24"/>
          <w:szCs w:val="24"/>
        </w:rPr>
        <w:t xml:space="preserve"> (</w:t>
      </w:r>
      <w:r w:rsidR="00181578">
        <w:rPr>
          <w:rFonts w:asciiTheme="majorBidi" w:hAnsiTheme="majorBidi" w:cstheme="majorBidi"/>
          <w:sz w:val="24"/>
          <w:szCs w:val="24"/>
          <w:lang w:bidi="he-IL"/>
        </w:rPr>
        <w:t>д</w:t>
      </w:r>
      <w:r w:rsidR="00181578" w:rsidRPr="00181578">
        <w:rPr>
          <w:rFonts w:asciiTheme="majorBidi" w:hAnsiTheme="majorBidi" w:cstheme="majorBidi"/>
          <w:sz w:val="24"/>
          <w:szCs w:val="24"/>
        </w:rPr>
        <w:t>ополнительная информ</w:t>
      </w:r>
      <w:r w:rsidR="00181578">
        <w:rPr>
          <w:rFonts w:asciiTheme="majorBidi" w:hAnsiTheme="majorBidi" w:cstheme="majorBidi"/>
          <w:sz w:val="24"/>
          <w:szCs w:val="24"/>
        </w:rPr>
        <w:t>ация приведена на сайте https://perma.</w:t>
      </w:r>
      <w:r w:rsidR="00181578" w:rsidRPr="00181578">
        <w:rPr>
          <w:rFonts w:asciiTheme="majorBidi" w:hAnsiTheme="majorBidi" w:cstheme="majorBidi"/>
          <w:sz w:val="24"/>
          <w:szCs w:val="24"/>
        </w:rPr>
        <w:t>cc/2N77-ALJ4)</w:t>
      </w:r>
      <w:r w:rsidRPr="00D417F3">
        <w:rPr>
          <w:rFonts w:asciiTheme="majorBidi" w:hAnsiTheme="majorBidi" w:cstheme="majorBidi"/>
          <w:sz w:val="24"/>
          <w:szCs w:val="24"/>
        </w:rPr>
        <w:t>.</w:t>
      </w:r>
    </w:p>
    <w:p w:rsidR="009E585A" w:rsidRPr="00D417F3" w:rsidRDefault="009E585A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Сезонная составляющая модели представлена двумя аргументами, один из которых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указывает количество сезонов, а другой — продолжительность сезона. Первая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обавляемая в модель сезонная составляющая определяет дневной цикл. В нее нужно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ключать сезоны почасового изменения данных — каждый длительностью один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час. Вторая сезонная составляющая представляет недельный цикл. Нам нужно добавить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нее сезоны для каждого дня недели, каждый из которых длится 24 часа.</w:t>
      </w:r>
    </w:p>
    <w:p w:rsidR="009E585A" w:rsidRPr="00D417F3" w:rsidRDefault="009E585A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ы можете задаться вопросом, действительно ли нужно начинать наблюдения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12:01 в понедельник (или определить неделю другим способом). В данном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лучае согласованность данных важнее, чем назначение сезонной подписи первому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ню недели. На самом деле в наблюдаемой повторяющейся структуре анализ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езонности можно выполнять при абсолютно любом способе разбивки данных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а 24 часовые интервалы.</w:t>
      </w:r>
    </w:p>
    <w:p w:rsidR="009E585A" w:rsidRPr="00181578" w:rsidRDefault="009E585A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Ниже приведена наиболее сложная в вычислительном отношении часть кода.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еимущество пакета bsts заключается в возможности проведения вычислений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 методу Монте-Карло с использованием марковских цепей (МСМС — Markov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Chain</w:t>
      </w:r>
      <w:r w:rsidRP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Monte</w:t>
      </w:r>
      <w:r w:rsidRP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Carlo</w:t>
      </w:r>
      <w:r w:rsidRPr="00181578">
        <w:rPr>
          <w:rFonts w:asciiTheme="majorBidi" w:hAnsiTheme="majorBidi" w:cstheme="majorBidi"/>
          <w:sz w:val="24"/>
          <w:szCs w:val="24"/>
        </w:rPr>
        <w:t>).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modell &lt;- bsts(elec[[n] ],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state.specification = ss,</w:t>
      </w:r>
    </w:p>
    <w:p w:rsidR="009E585A" w:rsidRPr="00D417F3" w:rsidRDefault="009E585A" w:rsidP="00181578">
      <w:pPr>
        <w:spacing w:after="0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niter = 100)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lot(modell, xlim = c(1800, 1900)</w:t>
      </w:r>
    </w:p>
    <w:p w:rsidR="009E585A" w:rsidRPr="00D417F3" w:rsidRDefault="009E585A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сегда можно проверить сезонные компоненты. Например, сезонная составляющая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ля дней недели проявляется следующим образом.</w:t>
      </w:r>
    </w:p>
    <w:p w:rsidR="009E585A" w:rsidRPr="00181578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181578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lot(modell, "seasonal"</w:t>
      </w:r>
      <w:r w:rsidR="00181578" w:rsidRPr="00181578">
        <w:rPr>
          <w:rFonts w:asciiTheme="majorBidi" w:hAnsiTheme="majorBidi" w:cstheme="majorBidi"/>
          <w:sz w:val="24"/>
          <w:szCs w:val="24"/>
          <w:lang w:val="en-US"/>
        </w:rPr>
        <w:t>,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 nseasons = 7, season.duration = 24)</w:t>
      </w:r>
    </w:p>
    <w:p w:rsidR="009E585A" w:rsidRPr="00D417F3" w:rsidRDefault="009E585A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lastRenderedPageBreak/>
        <w:t>Недельная сезонная составляющая демонстрирует хорошую устойчивость,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то время как дневная сезонность, показанная на графике,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ильно зависит от времени суток (вероятнее всего, привязана к световому дню).</w:t>
      </w:r>
    </w:p>
    <w:p w:rsidR="009E585A" w:rsidRPr="00D417F3" w:rsidRDefault="00181578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Т</w:t>
      </w:r>
      <w:r w:rsidR="009E585A" w:rsidRPr="00D417F3">
        <w:rPr>
          <w:rFonts w:asciiTheme="majorBidi" w:hAnsiTheme="majorBidi" w:cstheme="majorBidi"/>
          <w:sz w:val="24"/>
          <w:szCs w:val="24"/>
        </w:rPr>
        <w:t>акже проявляется локальный линейный тренд, показывающий обще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9E585A" w:rsidRPr="00D417F3">
        <w:rPr>
          <w:rFonts w:asciiTheme="majorBidi" w:hAnsiTheme="majorBidi" w:cstheme="majorBidi"/>
          <w:sz w:val="24"/>
          <w:szCs w:val="24"/>
        </w:rPr>
        <w:t>снижение потребления электроэнергии.</w:t>
      </w:r>
    </w:p>
    <w:p w:rsidR="009E585A" w:rsidRPr="00D417F3" w:rsidRDefault="009E585A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Наконец, построим прогноз апостериорного распределения, отображаемого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графическом виде. Обратите внимание, что модель настолько гибка, что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зволяет указать количество временных горизонтов, подлежащих предсказанию.</w:t>
      </w:r>
    </w:p>
    <w:p w:rsidR="009E585A" w:rsidRPr="00D417F3" w:rsidRDefault="009E585A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Помните, что временной горизонт указывается на почасовой основе — прогнозирование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перед на 24 временных горизонта может показаться амбициозным шагом,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о на самом деле будет выполняться всего на один день. В нашем примере прогнозирование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водится для 72 периодов времени, что определяется контекстом задачи.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red &lt;- predict(model1, horizon = 24, quantiles = c(0.05, 0.95))</w:t>
      </w:r>
    </w:p>
    <w:p w:rsidR="009E585A" w:rsidRPr="00D417F3" w:rsidRDefault="009E585A" w:rsidP="00181578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plot</w:t>
      </w:r>
      <w:r w:rsidRPr="00D417F3">
        <w:rPr>
          <w:rFonts w:asciiTheme="majorBidi" w:hAnsiTheme="majorBidi" w:cstheme="majorBidi"/>
          <w:sz w:val="24"/>
          <w:szCs w:val="24"/>
        </w:rPr>
        <w:t>(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pred</w:t>
      </w:r>
      <w:r w:rsidRPr="00D417F3">
        <w:rPr>
          <w:rFonts w:asciiTheme="majorBidi" w:hAnsiTheme="majorBidi" w:cstheme="majorBidi"/>
          <w:sz w:val="24"/>
          <w:szCs w:val="24"/>
        </w:rPr>
        <w:t xml:space="preserve">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plot</w:t>
      </w:r>
      <w:r w:rsidRPr="00D417F3">
        <w:rPr>
          <w:rFonts w:asciiTheme="majorBidi" w:hAnsiTheme="majorBidi" w:cstheme="majorBidi"/>
          <w:sz w:val="24"/>
          <w:szCs w:val="24"/>
        </w:rPr>
        <w:t>.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original</w:t>
      </w:r>
      <w:r w:rsidRPr="00D417F3">
        <w:rPr>
          <w:rFonts w:asciiTheme="majorBidi" w:hAnsiTheme="majorBidi" w:cstheme="majorBidi"/>
          <w:sz w:val="24"/>
          <w:szCs w:val="24"/>
        </w:rPr>
        <w:t xml:space="preserve"> = 72)</w:t>
      </w:r>
    </w:p>
    <w:p w:rsidR="009E585A" w:rsidRPr="00D417F3" w:rsidRDefault="009E585A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В пакете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bsts</w:t>
      </w:r>
      <w:r w:rsidRPr="00D417F3">
        <w:rPr>
          <w:rFonts w:asciiTheme="majorBidi" w:hAnsiTheme="majorBidi" w:cstheme="majorBidi"/>
          <w:sz w:val="24"/>
          <w:szCs w:val="24"/>
        </w:rPr>
        <w:t xml:space="preserve"> и байесовском моделировании структурных временных рядов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есть немало возможностей, которые подлежат отдельной параметризации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Возможность указывать нестандартные априорные распределения.</w:t>
      </w:r>
    </w:p>
    <w:p w:rsidR="009E585A" w:rsidRPr="00D417F3" w:rsidRDefault="009E585A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Выбор регрессоров с помощью метода "пик-плато</w:t>
      </w:r>
      <w:r w:rsidR="00181578" w:rsidRPr="00181578">
        <w:rPr>
          <w:rFonts w:asciiTheme="majorBidi" w:hAnsiTheme="majorBidi" w:cstheme="majorBidi"/>
          <w:sz w:val="24"/>
          <w:szCs w:val="24"/>
        </w:rPr>
        <w:t>"</w:t>
      </w:r>
      <w:r w:rsidRPr="00D417F3">
        <w:rPr>
          <w:rFonts w:asciiTheme="majorBidi" w:hAnsiTheme="majorBidi" w:cstheme="majorBidi"/>
          <w:sz w:val="24"/>
          <w:szCs w:val="24"/>
        </w:rPr>
        <w:t>.</w:t>
      </w:r>
    </w:p>
    <w:p w:rsidR="009E585A" w:rsidRPr="00D417F3" w:rsidRDefault="009E585A" w:rsidP="00181578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• Усреднение байесовской модели.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сю необходимую информацию о реализации этих возможностей средствами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пакета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bsts</w:t>
      </w:r>
      <w:r w:rsidRPr="00D417F3">
        <w:rPr>
          <w:rFonts w:asciiTheme="majorBidi" w:hAnsiTheme="majorBidi" w:cstheme="majorBidi"/>
          <w:sz w:val="24"/>
          <w:szCs w:val="24"/>
        </w:rPr>
        <w:t xml:space="preserve"> вы найдете в его документации.</w:t>
      </w:r>
    </w:p>
    <w:p w:rsidR="009E585A" w:rsidRPr="00D417F3" w:rsidRDefault="009E585A" w:rsidP="00F4707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ы получили только поверхностное представление о задачах, возлагаемых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на модели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BSTS</w:t>
      </w:r>
      <w:r w:rsidRPr="00D417F3">
        <w:rPr>
          <w:rFonts w:asciiTheme="majorBidi" w:hAnsiTheme="majorBidi" w:cstheme="majorBidi"/>
          <w:sz w:val="24"/>
          <w:szCs w:val="24"/>
        </w:rPr>
        <w:t>. Ниже перечислено несколько важных особенностей, характеризующих</w:t>
      </w:r>
      <w:r w:rsidR="00181578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сильные стороны технологии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BSTS</w:t>
      </w:r>
      <w:r w:rsidRPr="00D417F3">
        <w:rPr>
          <w:rFonts w:asciiTheme="majorBidi" w:hAnsiTheme="majorBidi" w:cstheme="majorBidi"/>
          <w:sz w:val="24"/>
          <w:szCs w:val="24"/>
        </w:rPr>
        <w:t>.</w:t>
      </w:r>
      <w:r w:rsidR="00F4707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• Модели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BSTS</w:t>
      </w:r>
      <w:r w:rsidRPr="00D417F3">
        <w:rPr>
          <w:rFonts w:asciiTheme="majorBidi" w:hAnsiTheme="majorBidi" w:cstheme="majorBidi"/>
          <w:sz w:val="24"/>
          <w:szCs w:val="24"/>
        </w:rPr>
        <w:t xml:space="preserve"> позволяют выполнять моделировании с учетом любых априорных</w:t>
      </w:r>
      <w:r w:rsidR="00F4707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аспределений. Стандартная линейная гауссова модель, которую мы</w:t>
      </w:r>
      <w:r w:rsidR="00F4707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ассмотрели при обсуждении фильтра Калмана, является лишь одним из</w:t>
      </w:r>
      <w:r w:rsidR="00F4707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ариантов классического априорного распределения, в то время как модель</w:t>
      </w:r>
      <w:r w:rsidR="00F4707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BSTS</w:t>
      </w:r>
      <w:r w:rsidRPr="00D417F3">
        <w:rPr>
          <w:rFonts w:asciiTheme="majorBidi" w:hAnsiTheme="majorBidi" w:cstheme="majorBidi"/>
          <w:sz w:val="24"/>
          <w:szCs w:val="24"/>
        </w:rPr>
        <w:t xml:space="preserve"> работает с множеством других вариантов (например, асимметричными</w:t>
      </w:r>
      <w:r w:rsidR="00F4707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априорными вероятностями)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• В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BSTS</w:t>
      </w:r>
      <w:r w:rsidRPr="00D417F3">
        <w:rPr>
          <w:rFonts w:asciiTheme="majorBidi" w:hAnsiTheme="majorBidi" w:cstheme="majorBidi"/>
          <w:sz w:val="24"/>
          <w:szCs w:val="24"/>
        </w:rPr>
        <w:t xml:space="preserve"> разрешается самостоятельно выбирать переменные.</w:t>
      </w:r>
    </w:p>
    <w:p w:rsidR="009E585A" w:rsidRPr="00D417F3" w:rsidRDefault="009E585A" w:rsidP="00F4707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• Модели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BSTS</w:t>
      </w:r>
      <w:r w:rsidRPr="00D417F3">
        <w:rPr>
          <w:rFonts w:asciiTheme="majorBidi" w:hAnsiTheme="majorBidi" w:cstheme="majorBidi"/>
          <w:sz w:val="24"/>
          <w:szCs w:val="24"/>
        </w:rPr>
        <w:t xml:space="preserve"> можно комбинировать с методами усреднения байесовских</w:t>
      </w:r>
      <w:r w:rsidR="00F4707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оделей, что позволяет устранить неопределенность, связанную с выбором</w:t>
      </w:r>
      <w:r w:rsidR="00F4707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одели.</w:t>
      </w:r>
    </w:p>
    <w:p w:rsidR="009E585A" w:rsidRPr="00D417F3" w:rsidRDefault="009E585A" w:rsidP="00F4707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Хотя в текущем примере данные возможности не учитывались, все они доступны</w:t>
      </w:r>
      <w:r w:rsidR="00F4707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для реализации с помощью пакета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bsts</w:t>
      </w:r>
      <w:r w:rsidRPr="00D417F3">
        <w:rPr>
          <w:rFonts w:asciiTheme="majorBidi" w:hAnsiTheme="majorBidi" w:cstheme="majorBidi"/>
          <w:sz w:val="24"/>
          <w:szCs w:val="24"/>
        </w:rPr>
        <w:t>. Вы можете найти много соответствующих</w:t>
      </w:r>
      <w:r w:rsidR="00F47071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меров в Интернете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417F3">
        <w:rPr>
          <w:rFonts w:asciiTheme="majorBidi" w:hAnsiTheme="majorBidi" w:cstheme="majorBidi"/>
          <w:b/>
          <w:bCs/>
          <w:i/>
          <w:iCs/>
          <w:sz w:val="24"/>
          <w:szCs w:val="24"/>
        </w:rPr>
        <w:t>Дополнительные источники</w:t>
      </w:r>
    </w:p>
    <w:p w:rsidR="009E585A" w:rsidRPr="0015590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155903">
        <w:rPr>
          <w:rFonts w:asciiTheme="majorBidi" w:hAnsiTheme="majorBidi" w:cstheme="majorBidi"/>
          <w:sz w:val="24"/>
          <w:szCs w:val="24"/>
        </w:rPr>
        <w:t xml:space="preserve">• </w:t>
      </w:r>
      <w:r w:rsidRPr="00D417F3">
        <w:rPr>
          <w:rFonts w:asciiTheme="majorBidi" w:hAnsiTheme="majorBidi" w:cstheme="majorBidi"/>
          <w:sz w:val="24"/>
          <w:szCs w:val="24"/>
        </w:rPr>
        <w:t>Фильтры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алмана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линейные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гауссовы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одели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странства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стояний</w:t>
      </w:r>
      <w:r w:rsidR="007923CF"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Greg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Welch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and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Gary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Bishop</w:t>
      </w:r>
      <w:r w:rsidRPr="00155903">
        <w:rPr>
          <w:rFonts w:asciiTheme="majorBidi" w:hAnsiTheme="majorBidi" w:cstheme="majorBidi"/>
          <w:sz w:val="24"/>
          <w:szCs w:val="24"/>
        </w:rPr>
        <w:t>, “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An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Introduction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o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he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Kalman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Filter</w:t>
      </w:r>
      <w:r w:rsidRPr="00155903">
        <w:rPr>
          <w:rFonts w:asciiTheme="majorBidi" w:hAnsiTheme="majorBidi" w:cstheme="majorBidi"/>
          <w:sz w:val="24"/>
          <w:szCs w:val="24"/>
        </w:rPr>
        <w:t xml:space="preserve">”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technical</w:t>
      </w:r>
      <w:r w:rsidR="007923CF"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report</w:t>
      </w:r>
      <w:r w:rsidRPr="00155903">
        <w:rPr>
          <w:rFonts w:asciiTheme="majorBidi" w:hAnsiTheme="majorBidi" w:cstheme="majorBidi"/>
          <w:sz w:val="24"/>
          <w:szCs w:val="24"/>
        </w:rPr>
        <w:t xml:space="preserve">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University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of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North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Carolina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at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Chapel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Hill</w:t>
      </w:r>
      <w:r w:rsidRPr="00155903">
        <w:rPr>
          <w:rFonts w:asciiTheme="majorBidi" w:hAnsiTheme="majorBidi" w:cstheme="majorBidi"/>
          <w:sz w:val="24"/>
          <w:szCs w:val="24"/>
        </w:rPr>
        <w:t xml:space="preserve">, 1995,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https</w:t>
      </w:r>
      <w:r w:rsidRPr="00155903">
        <w:rPr>
          <w:rFonts w:asciiTheme="majorBidi" w:hAnsiTheme="majorBidi" w:cstheme="majorBidi"/>
          <w:sz w:val="24"/>
          <w:szCs w:val="24"/>
        </w:rPr>
        <w:t>: //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perma</w:t>
      </w:r>
      <w:r w:rsidRPr="00155903">
        <w:rPr>
          <w:rFonts w:asciiTheme="majorBidi" w:hAnsiTheme="majorBidi" w:cstheme="majorBidi"/>
          <w:sz w:val="24"/>
          <w:szCs w:val="24"/>
        </w:rPr>
        <w:t>.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cc</w:t>
      </w:r>
      <w:r w:rsidRPr="00155903">
        <w:rPr>
          <w:rFonts w:asciiTheme="majorBidi" w:hAnsiTheme="majorBidi" w:cstheme="majorBidi"/>
          <w:sz w:val="24"/>
          <w:szCs w:val="24"/>
        </w:rPr>
        <w:t>/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ZCU</w:t>
      </w:r>
      <w:r w:rsidRPr="00155903">
        <w:rPr>
          <w:rFonts w:asciiTheme="majorBidi" w:hAnsiTheme="majorBidi" w:cstheme="majorBidi"/>
          <w:sz w:val="24"/>
          <w:szCs w:val="24"/>
        </w:rPr>
        <w:t>8-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MXEF</w:t>
      </w:r>
    </w:p>
    <w:p w:rsidR="009E585A" w:rsidRPr="00D417F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водный курс по фильтру Калмана, содержащий базовые сведения и описание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нципов матричных вычислений, применяемых при его расчете.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ключает рассмотрение расширенного фильтра Калмана и наиболее распространенных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ценариев его практического применения — описания нелинейных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оцессов или учета нелинейных ошибок измерения.</w:t>
      </w:r>
    </w:p>
    <w:p w:rsidR="009E585A" w:rsidRPr="007923CF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R.E. Kalman, “A New Approach to Linear Filtering and Prediction Problems,”Transactions of the ASME—Journal of Basic Engineering 82, Series D (1960): 35- 45,</w:t>
      </w:r>
      <w:r w:rsidR="007923CF"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https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>://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perma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cc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>/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GNC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>4-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YLEC</w:t>
      </w:r>
      <w:r w:rsidRPr="00D417F3">
        <w:rPr>
          <w:rFonts w:asciiTheme="majorBidi" w:hAnsiTheme="majorBidi" w:cstheme="majorBidi"/>
          <w:sz w:val="24"/>
          <w:szCs w:val="24"/>
        </w:rPr>
        <w:t>Статья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 xml:space="preserve"> 1960 </w:t>
      </w:r>
      <w:r w:rsidRPr="00D417F3">
        <w:rPr>
          <w:rFonts w:asciiTheme="majorBidi" w:hAnsiTheme="majorBidi" w:cstheme="majorBidi"/>
          <w:sz w:val="24"/>
          <w:szCs w:val="24"/>
        </w:rPr>
        <w:t>года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D417F3">
        <w:rPr>
          <w:rFonts w:asciiTheme="majorBidi" w:hAnsiTheme="majorBidi" w:cstheme="majorBidi"/>
          <w:sz w:val="24"/>
          <w:szCs w:val="24"/>
        </w:rPr>
        <w:t>включающая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сходное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писание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фильтра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алмана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>.</w:t>
      </w:r>
    </w:p>
    <w:p w:rsidR="009E585A" w:rsidRPr="00D417F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lastRenderedPageBreak/>
        <w:t>Для ее понимания достаточно базовых познаний в статистике и математическом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анализе. Представляет интерес с исторической точки зрения,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скольку содержит упоминание об исходном назначении фильтра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алмана и мотивационном контексте его создания.</w:t>
      </w:r>
    </w:p>
    <w:p w:rsidR="009E585A" w:rsidRPr="007923CF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R. Labbe, “Kalman and Bayesian Filters in Python,” GitHub repository, https: //perma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cc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>/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CMU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>5-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Y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>94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A</w:t>
      </w:r>
    </w:p>
    <w:p w:rsidR="009E585A" w:rsidRPr="00D417F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 xml:space="preserve">Репозиторий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GitHub</w:t>
      </w:r>
      <w:r w:rsidRPr="00D417F3">
        <w:rPr>
          <w:rFonts w:asciiTheme="majorBidi" w:hAnsiTheme="majorBidi" w:cstheme="majorBidi"/>
          <w:sz w:val="24"/>
          <w:szCs w:val="24"/>
        </w:rPr>
        <w:t>, содержащий десятки примеров использования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фильтров Калмана и связанных с ними общих методов фильтрации.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труктурирован как учебник: включает рабочие упражнения, книгу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 xml:space="preserve">в формате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PDF</w:t>
      </w:r>
      <w:r w:rsidRPr="00D417F3">
        <w:rPr>
          <w:rFonts w:asciiTheme="majorBidi" w:hAnsiTheme="majorBidi" w:cstheme="majorBidi"/>
          <w:sz w:val="24"/>
          <w:szCs w:val="24"/>
        </w:rPr>
        <w:t xml:space="preserve"> и сборник заданий с примерами их решения.</w:t>
      </w:r>
    </w:p>
    <w:p w:rsidR="009E585A" w:rsidRPr="00D417F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Marie Auger-Methe et al., “State-Space Models' Dirty Little Secrets: Even Simple</w:t>
      </w:r>
      <w:r w:rsidR="007923CF"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Linear Gaussian Models Can Have Estimation Problems,” Scientific Reports 6,</w:t>
      </w:r>
      <w:r w:rsidR="007923CF"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no. 26677 (2016), https://perma.cc/9D8V-Z7KJ</w:t>
      </w:r>
    </w:p>
    <w:p w:rsidR="009E585A" w:rsidRPr="00D417F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 этой статье освещается случай подверженности простых линейных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гауссовых моделей, подобных применяемым при изучении фильтра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Калмана, заведомо ошибочной спецификации, особенно в случаях относительно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больших ошибок измерения значений временного ряда.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материале статьи акцент делается на решении экологических задач,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о рассматриваемая в ней проблематика будет близкой для множества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других дисциплин, основанных на управлении данными. В ней предлагаются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овершенно иные подходы, обладающие собственными преимуществами,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 сравнению с принятыми в исходном методе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• </w:t>
      </w:r>
      <w:r w:rsidRPr="00D417F3">
        <w:rPr>
          <w:rFonts w:asciiTheme="majorBidi" w:hAnsiTheme="majorBidi" w:cstheme="majorBidi"/>
          <w:sz w:val="24"/>
          <w:szCs w:val="24"/>
        </w:rPr>
        <w:t>Скрытые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арковские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одели</w:t>
      </w:r>
    </w:p>
    <w:p w:rsidR="009E585A" w:rsidRPr="007923CF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Andrew Moore, “Hidden Markov Models,” lecture notes, School of Computer Science,</w:t>
      </w:r>
      <w:r w:rsidR="007923CF"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>Carnegie Mellon University, https://perma.cc/K3HP-28T8</w:t>
      </w:r>
    </w:p>
    <w:p w:rsidR="009E585A" w:rsidRPr="0015590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Лекционные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атериалы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бзорным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писанием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етодов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ММ</w:t>
      </w:r>
      <w:r w:rsidRPr="00155903">
        <w:rPr>
          <w:rFonts w:asciiTheme="majorBidi" w:hAnsiTheme="majorBidi" w:cstheme="majorBidi"/>
          <w:sz w:val="24"/>
          <w:szCs w:val="24"/>
        </w:rPr>
        <w:t xml:space="preserve">, </w:t>
      </w:r>
      <w:r w:rsidRPr="00D417F3">
        <w:rPr>
          <w:rFonts w:asciiTheme="majorBidi" w:hAnsiTheme="majorBidi" w:cstheme="majorBidi"/>
          <w:sz w:val="24"/>
          <w:szCs w:val="24"/>
        </w:rPr>
        <w:t>включающие</w:t>
      </w:r>
      <w:r w:rsidR="007923CF"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ллюстрации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алгоритмов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ценки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меры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актического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менения</w:t>
      </w:r>
      <w:r w:rsidR="007923CF"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ММ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обототехнических</w:t>
      </w:r>
      <w:r w:rsidRPr="00155903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ложениях</w:t>
      </w:r>
      <w:r w:rsidRPr="00155903">
        <w:rPr>
          <w:rFonts w:asciiTheme="majorBidi" w:hAnsiTheme="majorBidi" w:cstheme="majorBidi"/>
          <w:sz w:val="24"/>
          <w:szCs w:val="24"/>
        </w:rPr>
        <w:t>.</w:t>
      </w:r>
    </w:p>
    <w:p w:rsidR="009E585A" w:rsidRPr="00D417F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Dan Klein, “Artificial Intelligence: Hidden Markov Model,” lecture notes, University</w:t>
      </w:r>
      <w:r w:rsidR="007923CF"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of California Berkeley, https: //perma.cc/V7U4-WPUA</w:t>
      </w:r>
    </w:p>
    <w:p w:rsidR="009E585A" w:rsidRPr="007923CF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Еще один справочник по методам НММ. В нем описана роль НММ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технологиях оцифровки речи, а также алгоритмах искусственного интеллекта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</w:t>
      </w:r>
      <w:r w:rsidRP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тратегических</w:t>
      </w:r>
      <w:r w:rsidRP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грах</w:t>
      </w:r>
      <w:r w:rsidRPr="007923CF">
        <w:rPr>
          <w:rFonts w:asciiTheme="majorBidi" w:hAnsiTheme="majorBidi" w:cstheme="majorBidi"/>
          <w:sz w:val="24"/>
          <w:szCs w:val="24"/>
        </w:rPr>
        <w:t>.</w:t>
      </w:r>
    </w:p>
    <w:p w:rsidR="009E585A" w:rsidRPr="007923CF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user34790, “What Is The Difference Between the Forward-Backward and Viterbi</w:t>
      </w:r>
      <w:r w:rsidR="007923CF"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Algorithms?” question posted on Cross Validated, StackExchange, July 6, 2012,</w:t>
      </w:r>
      <w:r w:rsidR="007923CF"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>https://perma.cc/QNZ5-U3CN</w:t>
      </w:r>
    </w:p>
    <w:p w:rsidR="009E585A" w:rsidRPr="00D417F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Пост на сайте StackExchange, вызвавший активное обсуждение и предлагающий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интересные решения, которые находят широкое применение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алгоритмах оценки, используемых в методах НММ. Его материал поможет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азобраться в принципах применения НММ для изучения данных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ременных рядов даже в случаях отсутствия заинтересованности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детальном изучении алгоритмов моделирования.</w:t>
      </w:r>
    </w:p>
    <w:p w:rsidR="009E585A" w:rsidRPr="00D417F3" w:rsidRDefault="009E585A" w:rsidP="00D417F3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• </w:t>
      </w:r>
      <w:r w:rsidRPr="00D417F3">
        <w:rPr>
          <w:rFonts w:asciiTheme="majorBidi" w:hAnsiTheme="majorBidi" w:cstheme="majorBidi"/>
          <w:sz w:val="24"/>
          <w:szCs w:val="24"/>
        </w:rPr>
        <w:t>Байесовские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труктурные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ременные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яды</w:t>
      </w:r>
    </w:p>
    <w:p w:rsidR="009E585A" w:rsidRPr="007923CF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Mark Steel, “Bayesian Time Series Analysis,” in Macroeconometrics and Time Series</w:t>
      </w:r>
      <w:r w:rsidR="007923CF"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Analysis, ed. Steven N Durlauf and Lawrence E. Blume (Basingstoke, UK: Palgrave</w:t>
      </w:r>
      <w:r w:rsidR="007923CF"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923CF">
        <w:rPr>
          <w:rFonts w:asciiTheme="majorBidi" w:hAnsiTheme="majorBidi" w:cstheme="majorBidi"/>
          <w:sz w:val="24"/>
          <w:szCs w:val="24"/>
          <w:lang w:val="en-US"/>
        </w:rPr>
        <w:t>Macmillan, 2010), 35-45, https: //perma. cc/578D-XCVH</w:t>
      </w:r>
    </w:p>
    <w:p w:rsidR="009E585A" w:rsidRPr="007923CF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Статья предлагает всестороннее описание байесовских принципов анализа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ременных рядов и включает краткое обсуждение сильных и слабых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торон</w:t>
      </w:r>
      <w:r w:rsidRP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ассматриваемых</w:t>
      </w:r>
      <w:r w:rsidRP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методов</w:t>
      </w:r>
      <w:r w:rsidRPr="007923CF">
        <w:rPr>
          <w:rFonts w:asciiTheme="majorBidi" w:hAnsiTheme="majorBidi" w:cstheme="majorBidi"/>
          <w:sz w:val="24"/>
          <w:szCs w:val="24"/>
        </w:rPr>
        <w:t>.</w:t>
      </w:r>
    </w:p>
    <w:p w:rsidR="009E585A" w:rsidRPr="00D417F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Steven Scott and Hal Varian, “Predicting the Present with Bayesian Structural Time</w:t>
      </w:r>
      <w:r w:rsidR="007923CF"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Series,” unpublished paper, June 28, 2013, https: //perma. cc/4EJX-6WGA</w:t>
      </w:r>
    </w:p>
    <w:p w:rsidR="009E585A" w:rsidRPr="00D417F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lastRenderedPageBreak/>
        <w:t>Документ Google, основанный на данных экономических временных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рядов и являющийся результатом решения задачи прогнозирования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рименимо к данным за указанный период времени, которые представляются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с различными задержками. В частности, авторами предпринята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опытка спрогнозировать уровень безработицы по данным поисковых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апросов Google — задачи, в которой сведения о безработице публикуются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периодически, а поисковые запросы обрабатываются непрерывно.</w:t>
      </w:r>
    </w:p>
    <w:p w:rsidR="009E585A" w:rsidRPr="00D417F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Фактически такое “текущее прогнозирование”, несмотря на временные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адержки в сборе данных, выполняется для настоящего момента времени.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Задача решается с помощью комбинации байесовских структурных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ременных рядов и ансамблевых методов.</w:t>
      </w:r>
    </w:p>
    <w:p w:rsidR="009E585A" w:rsidRPr="00D417F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417F3">
        <w:rPr>
          <w:rFonts w:asciiTheme="majorBidi" w:hAnsiTheme="majorBidi" w:cstheme="majorBidi"/>
          <w:sz w:val="24"/>
          <w:szCs w:val="24"/>
          <w:lang w:val="en-US"/>
        </w:rPr>
        <w:t>Jennifer Hoeting et al., “Bayesian Model Averaging: A Tutorial,” Statistical Science 14,</w:t>
      </w:r>
      <w:r w:rsidR="007923CF" w:rsidRPr="007923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  <w:lang w:val="en-US"/>
        </w:rPr>
        <w:t>no. 4 (1999): 382-401, https://perma.cc/BRP8-Y33X</w:t>
      </w:r>
    </w:p>
    <w:p w:rsidR="009E585A" w:rsidRPr="00D417F3" w:rsidRDefault="009E585A" w:rsidP="007923CF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417F3">
        <w:rPr>
          <w:rFonts w:asciiTheme="majorBidi" w:hAnsiTheme="majorBidi" w:cstheme="majorBidi"/>
          <w:sz w:val="24"/>
          <w:szCs w:val="24"/>
        </w:rPr>
        <w:t>В этой статье приведено детально описание принципов усреднения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байесовской модели, находящих применение в самых разных методах.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В ней показано, что усреднение байесовской модели позволяет избавиться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от неопределенности, вызванной выбором неоптимальной модели.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Хорошо проработанные примеры позволяют предельно точно оценить</w:t>
      </w:r>
      <w:r w:rsidR="007923CF">
        <w:rPr>
          <w:rFonts w:asciiTheme="majorBidi" w:hAnsiTheme="majorBidi" w:cstheme="majorBidi"/>
          <w:sz w:val="24"/>
          <w:szCs w:val="24"/>
        </w:rPr>
        <w:t xml:space="preserve"> </w:t>
      </w:r>
      <w:r w:rsidRPr="00D417F3">
        <w:rPr>
          <w:rFonts w:asciiTheme="majorBidi" w:hAnsiTheme="majorBidi" w:cstheme="majorBidi"/>
          <w:sz w:val="24"/>
          <w:szCs w:val="24"/>
        </w:rPr>
        <w:t>неопределенность в составляемых прогнозах.</w:t>
      </w:r>
    </w:p>
    <w:sectPr w:rsidR="009E585A" w:rsidRPr="00D417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02FD"/>
    <w:rsid w:val="00041027"/>
    <w:rsid w:val="00045488"/>
    <w:rsid w:val="000509FD"/>
    <w:rsid w:val="00067918"/>
    <w:rsid w:val="00073A20"/>
    <w:rsid w:val="000A1C2E"/>
    <w:rsid w:val="000B52EE"/>
    <w:rsid w:val="000F6CF3"/>
    <w:rsid w:val="00155903"/>
    <w:rsid w:val="00181578"/>
    <w:rsid w:val="001C376F"/>
    <w:rsid w:val="001D303A"/>
    <w:rsid w:val="0021306E"/>
    <w:rsid w:val="0022370A"/>
    <w:rsid w:val="002602E7"/>
    <w:rsid w:val="00293A3B"/>
    <w:rsid w:val="002A32CA"/>
    <w:rsid w:val="004F6133"/>
    <w:rsid w:val="00550840"/>
    <w:rsid w:val="00585872"/>
    <w:rsid w:val="0058760E"/>
    <w:rsid w:val="005E79DB"/>
    <w:rsid w:val="006347B4"/>
    <w:rsid w:val="00654296"/>
    <w:rsid w:val="006C1181"/>
    <w:rsid w:val="006D74A5"/>
    <w:rsid w:val="006F0917"/>
    <w:rsid w:val="0073403F"/>
    <w:rsid w:val="007602FD"/>
    <w:rsid w:val="00764EA8"/>
    <w:rsid w:val="007700E4"/>
    <w:rsid w:val="007923CF"/>
    <w:rsid w:val="00807FF5"/>
    <w:rsid w:val="00810AA1"/>
    <w:rsid w:val="00861ED0"/>
    <w:rsid w:val="008E7B5E"/>
    <w:rsid w:val="009113CE"/>
    <w:rsid w:val="00915C79"/>
    <w:rsid w:val="00975C03"/>
    <w:rsid w:val="00995DDB"/>
    <w:rsid w:val="009A59A4"/>
    <w:rsid w:val="009E44D7"/>
    <w:rsid w:val="009E585A"/>
    <w:rsid w:val="009F787E"/>
    <w:rsid w:val="00A01C6D"/>
    <w:rsid w:val="00B96439"/>
    <w:rsid w:val="00C0168B"/>
    <w:rsid w:val="00C3330F"/>
    <w:rsid w:val="00C64D31"/>
    <w:rsid w:val="00D14020"/>
    <w:rsid w:val="00D417F3"/>
    <w:rsid w:val="00D46362"/>
    <w:rsid w:val="00D629C9"/>
    <w:rsid w:val="00D754B7"/>
    <w:rsid w:val="00D90D74"/>
    <w:rsid w:val="00E04391"/>
    <w:rsid w:val="00E26EEC"/>
    <w:rsid w:val="00E72FED"/>
    <w:rsid w:val="00F0235B"/>
    <w:rsid w:val="00F47071"/>
    <w:rsid w:val="00F620DB"/>
    <w:rsid w:val="00FA17A8"/>
    <w:rsid w:val="00FC06F5"/>
    <w:rsid w:val="00FD5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  <w15:chartTrackingRefBased/>
  <w15:docId w15:val="{1C2D2393-EC71-45D0-8A02-B5778CECB8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10A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D629C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image" Target="media/image200.emf"/><Relationship Id="rId50" Type="http://schemas.openxmlformats.org/officeDocument/2006/relationships/hyperlink" Target="https://perma.cc/G37YXBQH" TargetMode="External"/><Relationship Id="rId55" Type="http://schemas.openxmlformats.org/officeDocument/2006/relationships/customXml" Target="../customXml/item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1.emf"/><Relationship Id="rId56" Type="http://schemas.openxmlformats.org/officeDocument/2006/relationships/customXml" Target="../customXml/item2.xml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20.emf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hyperlink" Target="https://perma.cc/" TargetMode="External"/><Relationship Id="rId57" Type="http://schemas.openxmlformats.org/officeDocument/2006/relationships/customXml" Target="../customXml/item3.xml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BD7D9BBCFE5C314FB653B6C08994937B" ma:contentTypeVersion="11" ma:contentTypeDescription="Создание документа." ma:contentTypeScope="" ma:versionID="26c191c6eed7dc7a8aed0e0d01aae892">
  <xsd:schema xmlns:xsd="http://www.w3.org/2001/XMLSchema" xmlns:xs="http://www.w3.org/2001/XMLSchema" xmlns:p="http://schemas.microsoft.com/office/2006/metadata/properties" xmlns:ns2="27b05b06-a63d-4dcf-a993-3629a1d85d59" xmlns:ns3="94ee4ffc-4d9f-41d1-a96b-290d165b9b63" targetNamespace="http://schemas.microsoft.com/office/2006/metadata/properties" ma:root="true" ma:fieldsID="d0f40f149ad3e43e96df6b8bbfaf7bc4" ns2:_="" ns3:_="">
    <xsd:import namespace="27b05b06-a63d-4dcf-a993-3629a1d85d59"/>
    <xsd:import namespace="94ee4ffc-4d9f-41d1-a96b-290d165b9b6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7b05b06-a63d-4dcf-a993-3629a1d85d5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ce951b41-84d8-4595-b303-11c01bb1d2fb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4ee4ffc-4d9f-41d1-a96b-290d165b9b63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e13460d7-8ba7-4b30-9f8b-a93506886657}" ma:internalName="TaxCatchAll" ma:showField="CatchAllData" ma:web="94ee4ffc-4d9f-41d1-a96b-290d165b9b6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94ee4ffc-4d9f-41d1-a96b-290d165b9b63" xsi:nil="true"/>
    <lcf76f155ced4ddcb4097134ff3c332f xmlns="27b05b06-a63d-4dcf-a993-3629a1d85d59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2B24C3D-2764-41E7-B6E0-8A8E282DEE0B}"/>
</file>

<file path=customXml/itemProps2.xml><?xml version="1.0" encoding="utf-8"?>
<ds:datastoreItem xmlns:ds="http://schemas.openxmlformats.org/officeDocument/2006/customXml" ds:itemID="{D250ACEE-FD89-45BF-A380-4D1B6E6F2C30}"/>
</file>

<file path=customXml/itemProps3.xml><?xml version="1.0" encoding="utf-8"?>
<ds:datastoreItem xmlns:ds="http://schemas.openxmlformats.org/officeDocument/2006/customXml" ds:itemID="{BDA0610A-96C5-4D9E-814A-A13C4735FEDF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8239</Words>
  <Characters>46968</Characters>
  <Application>Microsoft Office Word</Application>
  <DocSecurity>0</DocSecurity>
  <Lines>391</Lines>
  <Paragraphs>1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3</cp:revision>
  <dcterms:created xsi:type="dcterms:W3CDTF">2023-09-27T10:41:00Z</dcterms:created>
  <dcterms:modified xsi:type="dcterms:W3CDTF">2023-09-28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D7D9BBCFE5C314FB653B6C08994937B</vt:lpwstr>
  </property>
</Properties>
</file>